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80" r:id="rId3"/>
    <p:sldId id="256" r:id="rId4"/>
    <p:sldId id="375" r:id="rId5"/>
    <p:sldId id="293" r:id="rId7"/>
    <p:sldId id="298" r:id="rId8"/>
    <p:sldId id="264" r:id="rId9"/>
    <p:sldId id="380" r:id="rId10"/>
    <p:sldId id="266" r:id="rId11"/>
    <p:sldId id="381" r:id="rId12"/>
    <p:sldId id="282" r:id="rId13"/>
    <p:sldId id="382" r:id="rId14"/>
    <p:sldId id="383" r:id="rId15"/>
    <p:sldId id="384" r:id="rId16"/>
    <p:sldId id="275" r:id="rId17"/>
    <p:sldId id="394" r:id="rId18"/>
    <p:sldId id="392" r:id="rId19"/>
    <p:sldId id="259" r:id="rId20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CC"/>
    <a:srgbClr val="FFFF66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849" autoAdjust="0"/>
    <p:restoredTop sz="94291" autoAdjust="0"/>
  </p:normalViewPr>
  <p:slideViewPr>
    <p:cSldViewPr>
      <p:cViewPr varScale="1">
        <p:scale>
          <a:sx n="67" d="100"/>
          <a:sy n="67" d="100"/>
        </p:scale>
        <p:origin x="72" y="29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#1" loCatId="list" qsTypeId="urn:microsoft.com/office/officeart/2005/8/quickstyle/simple3#1" qsCatId="simple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cxnId="{38E86DE8-61DC-4F09-849E-CE139EA1C706}" type="par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cxnId="{38E86DE8-61DC-4F09-849E-CE139EA1C706}" type="sib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cxnId="{82521061-9D64-489A-94AF-75CB5236D996}" type="par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cxnId="{82521061-9D64-489A-94AF-75CB5236D996}" type="sib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cxnId="{24A79BC5-A3E3-46CF-A0DF-117C4EE6CA29}" type="parTrans">
      <dgm:prSet/>
      <dgm:spPr/>
      <dgm:t>
        <a:bodyPr/>
        <a:lstStyle/>
        <a:p>
          <a:endParaRPr lang="en-US"/>
        </a:p>
      </dgm:t>
    </dgm:pt>
    <dgm:pt modelId="{E8E4871F-4492-43CB-81A0-049A6C811526}" cxnId="{24A79BC5-A3E3-46CF-A0DF-117C4EE6CA29}" type="sibTrans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5" custLinFactNeighborX="-1180" custLinFactNeighborY="-3533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2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#1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#1"/>
    <dgm:cxn modelId="{0C616E4D-6641-496F-96A2-7F6F7A119E4C}" type="presOf" srcId="{2539990F-C84A-42AC-88CF-45ED9AC1F08B}" destId="{DB69836F-FE00-4372-B69A-DF0D28029991}" srcOrd="0" destOrd="0" presId="urn:microsoft.com/office/officeart/2008/layout/VerticalCurvedList#1"/>
    <dgm:cxn modelId="{B414178E-0D42-4FEB-A306-D7B8312A1E17}" type="presOf" srcId="{9B3653D9-CB4F-4D19-BD7A-77902A94D6B9}" destId="{7A289A2F-41D2-4310-A18C-8347F89AA6B9}" srcOrd="0" destOrd="0" presId="urn:microsoft.com/office/officeart/2008/layout/VerticalCurvedList#1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#1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#1"/>
    <dgm:cxn modelId="{74198962-91E9-4605-80F5-C472170A1D21}" type="presParOf" srcId="{558D9870-05E2-484E-9241-818D42D9FADA}" destId="{39FD721C-A262-4C4E-B494-AC1732E6F3A0}" srcOrd="0" destOrd="0" presId="urn:microsoft.com/office/officeart/2008/layout/VerticalCurvedList#1"/>
    <dgm:cxn modelId="{1A0A1694-59EC-41A4-BB4F-F7029B437E87}" type="presParOf" srcId="{39FD721C-A262-4C4E-B494-AC1732E6F3A0}" destId="{849B6A22-FC21-4DC5-A1AF-CBADFA6E7F70}" srcOrd="0" destOrd="0" presId="urn:microsoft.com/office/officeart/2008/layout/VerticalCurvedList#1"/>
    <dgm:cxn modelId="{D45CC824-7521-4FE1-8126-B0B9EC19990D}" type="presParOf" srcId="{39FD721C-A262-4C4E-B494-AC1732E6F3A0}" destId="{D0EDBA11-CE96-4FCC-BFE8-4DE9D160E032}" srcOrd="1" destOrd="0" presId="urn:microsoft.com/office/officeart/2008/layout/VerticalCurvedList#1"/>
    <dgm:cxn modelId="{C4B7E945-017A-405A-A712-8A85DF5E52C9}" type="presParOf" srcId="{39FD721C-A262-4C4E-B494-AC1732E6F3A0}" destId="{AF90F929-E81A-499C-8856-3125BD5771DB}" srcOrd="2" destOrd="0" presId="urn:microsoft.com/office/officeart/2008/layout/VerticalCurvedList#1"/>
    <dgm:cxn modelId="{E5E18DB1-E53D-4E3D-BADE-629DD0711A4B}" type="presParOf" srcId="{39FD721C-A262-4C4E-B494-AC1732E6F3A0}" destId="{AC2B4F2C-FF8C-404D-92B0-C7C0A29210D1}" srcOrd="3" destOrd="0" presId="urn:microsoft.com/office/officeart/2008/layout/VerticalCurvedList#1"/>
    <dgm:cxn modelId="{DBACBA66-220B-4206-8795-CE43829B27F4}" type="presParOf" srcId="{558D9870-05E2-484E-9241-818D42D9FADA}" destId="{16095D2C-57B4-48CA-953C-267BD9DD484B}" srcOrd="1" destOrd="0" presId="urn:microsoft.com/office/officeart/2008/layout/VerticalCurvedList#1"/>
    <dgm:cxn modelId="{7304E570-AC90-49A5-B826-33514FB1BC98}" type="presParOf" srcId="{558D9870-05E2-484E-9241-818D42D9FADA}" destId="{57F98E08-EB63-4773-8250-9B6C8F0D79DB}" srcOrd="2" destOrd="0" presId="urn:microsoft.com/office/officeart/2008/layout/VerticalCurvedList#1"/>
    <dgm:cxn modelId="{357DD98D-2C96-4E3D-987F-FA11E72F22FA}" type="presParOf" srcId="{57F98E08-EB63-4773-8250-9B6C8F0D79DB}" destId="{73F439AE-4020-45C5-B27A-2DB6095092F8}" srcOrd="0" destOrd="0" presId="urn:microsoft.com/office/officeart/2008/layout/VerticalCurvedList#1"/>
    <dgm:cxn modelId="{6C603EFD-3EBB-4B92-AAE0-2249657BCFE2}" type="presParOf" srcId="{558D9870-05E2-484E-9241-818D42D9FADA}" destId="{DB69836F-FE00-4372-B69A-DF0D28029991}" srcOrd="3" destOrd="0" presId="urn:microsoft.com/office/officeart/2008/layout/VerticalCurvedList#1"/>
    <dgm:cxn modelId="{4A237DA4-11AB-4460-A039-1CF94440347C}" type="presParOf" srcId="{558D9870-05E2-484E-9241-818D42D9FADA}" destId="{A23500C6-60B1-485B-9CAE-0E2BED65C988}" srcOrd="4" destOrd="0" presId="urn:microsoft.com/office/officeart/2008/layout/VerticalCurvedList#1"/>
    <dgm:cxn modelId="{2882E28A-7028-421D-AFEA-AE93EDAF58BF}" type="presParOf" srcId="{A23500C6-60B1-485B-9CAE-0E2BED65C988}" destId="{425517B2-2BDC-437A-9C2F-A102F25D4FDA}" srcOrd="0" destOrd="0" presId="urn:microsoft.com/office/officeart/2008/layout/VerticalCurvedList#1"/>
    <dgm:cxn modelId="{FED3EB41-16E0-4403-AD26-E472501BAFF2}" type="presParOf" srcId="{558D9870-05E2-484E-9241-818D42D9FADA}" destId="{7A289A2F-41D2-4310-A18C-8347F89AA6B9}" srcOrd="5" destOrd="0" presId="urn:microsoft.com/office/officeart/2008/layout/VerticalCurvedList#1"/>
    <dgm:cxn modelId="{3E2981A9-E52E-43A4-B558-AB42E1AE2CDE}" type="presParOf" srcId="{558D9870-05E2-484E-9241-818D42D9FADA}" destId="{9E66E6D6-CB41-453D-81E8-440C0CD6FAC5}" srcOrd="6" destOrd="0" presId="urn:microsoft.com/office/officeart/2008/layout/VerticalCurvedList#1"/>
    <dgm:cxn modelId="{58888E0D-7B9F-49C6-98F6-322255361B38}" type="presParOf" srcId="{9E66E6D6-CB41-453D-81E8-440C0CD6FAC5}" destId="{EF00C9D1-86B1-44BB-AAE8-BD1D1EE09133}" srcOrd="0" destOrd="0" presId="urn:microsoft.com/office/officeart/2008/layout/VerticalCurvedList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#2" loCatId="list" qsTypeId="urn:microsoft.com/office/officeart/2005/8/quickstyle/simple3#2" qsCatId="simple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cxnId="{38E86DE8-61DC-4F09-849E-CE139EA1C706}" type="par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cxnId="{38E86DE8-61DC-4F09-849E-CE139EA1C706}" type="sib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cxnId="{82521061-9D64-489A-94AF-75CB5236D996}" type="par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cxnId="{82521061-9D64-489A-94AF-75CB5236D996}" type="sibTrans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cxnId="{24A79BC5-A3E3-46CF-A0DF-117C4EE6CA29}" type="parTrans">
      <dgm:prSet/>
      <dgm:spPr/>
      <dgm:t>
        <a:bodyPr/>
        <a:lstStyle/>
        <a:p>
          <a:endParaRPr lang="en-US"/>
        </a:p>
      </dgm:t>
    </dgm:pt>
    <dgm:pt modelId="{E8E4871F-4492-43CB-81A0-049A6C811526}" cxnId="{24A79BC5-A3E3-46CF-A0DF-117C4EE6CA29}" type="sibTrans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5" custLinFactNeighborX="-1180" custLinFactNeighborY="-3533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2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#2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#2"/>
    <dgm:cxn modelId="{0C616E4D-6641-496F-96A2-7F6F7A119E4C}" type="presOf" srcId="{2539990F-C84A-42AC-88CF-45ED9AC1F08B}" destId="{DB69836F-FE00-4372-B69A-DF0D28029991}" srcOrd="0" destOrd="0" presId="urn:microsoft.com/office/officeart/2008/layout/VerticalCurvedList#2"/>
    <dgm:cxn modelId="{B414178E-0D42-4FEB-A306-D7B8312A1E17}" type="presOf" srcId="{9B3653D9-CB4F-4D19-BD7A-77902A94D6B9}" destId="{7A289A2F-41D2-4310-A18C-8347F89AA6B9}" srcOrd="0" destOrd="0" presId="urn:microsoft.com/office/officeart/2008/layout/VerticalCurvedList#2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#2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#2"/>
    <dgm:cxn modelId="{74198962-91E9-4605-80F5-C472170A1D21}" type="presParOf" srcId="{558D9870-05E2-484E-9241-818D42D9FADA}" destId="{39FD721C-A262-4C4E-B494-AC1732E6F3A0}" srcOrd="0" destOrd="0" presId="urn:microsoft.com/office/officeart/2008/layout/VerticalCurvedList#2"/>
    <dgm:cxn modelId="{1A0A1694-59EC-41A4-BB4F-F7029B437E87}" type="presParOf" srcId="{39FD721C-A262-4C4E-B494-AC1732E6F3A0}" destId="{849B6A22-FC21-4DC5-A1AF-CBADFA6E7F70}" srcOrd="0" destOrd="0" presId="urn:microsoft.com/office/officeart/2008/layout/VerticalCurvedList#2"/>
    <dgm:cxn modelId="{D45CC824-7521-4FE1-8126-B0B9EC19990D}" type="presParOf" srcId="{39FD721C-A262-4C4E-B494-AC1732E6F3A0}" destId="{D0EDBA11-CE96-4FCC-BFE8-4DE9D160E032}" srcOrd="1" destOrd="0" presId="urn:microsoft.com/office/officeart/2008/layout/VerticalCurvedList#2"/>
    <dgm:cxn modelId="{C4B7E945-017A-405A-A712-8A85DF5E52C9}" type="presParOf" srcId="{39FD721C-A262-4C4E-B494-AC1732E6F3A0}" destId="{AF90F929-E81A-499C-8856-3125BD5771DB}" srcOrd="2" destOrd="0" presId="urn:microsoft.com/office/officeart/2008/layout/VerticalCurvedList#2"/>
    <dgm:cxn modelId="{E5E18DB1-E53D-4E3D-BADE-629DD0711A4B}" type="presParOf" srcId="{39FD721C-A262-4C4E-B494-AC1732E6F3A0}" destId="{AC2B4F2C-FF8C-404D-92B0-C7C0A29210D1}" srcOrd="3" destOrd="0" presId="urn:microsoft.com/office/officeart/2008/layout/VerticalCurvedList#2"/>
    <dgm:cxn modelId="{DBACBA66-220B-4206-8795-CE43829B27F4}" type="presParOf" srcId="{558D9870-05E2-484E-9241-818D42D9FADA}" destId="{16095D2C-57B4-48CA-953C-267BD9DD484B}" srcOrd="1" destOrd="0" presId="urn:microsoft.com/office/officeart/2008/layout/VerticalCurvedList#2"/>
    <dgm:cxn modelId="{7304E570-AC90-49A5-B826-33514FB1BC98}" type="presParOf" srcId="{558D9870-05E2-484E-9241-818D42D9FADA}" destId="{57F98E08-EB63-4773-8250-9B6C8F0D79DB}" srcOrd="2" destOrd="0" presId="urn:microsoft.com/office/officeart/2008/layout/VerticalCurvedList#2"/>
    <dgm:cxn modelId="{357DD98D-2C96-4E3D-987F-FA11E72F22FA}" type="presParOf" srcId="{57F98E08-EB63-4773-8250-9B6C8F0D79DB}" destId="{73F439AE-4020-45C5-B27A-2DB6095092F8}" srcOrd="0" destOrd="0" presId="urn:microsoft.com/office/officeart/2008/layout/VerticalCurvedList#2"/>
    <dgm:cxn modelId="{6C603EFD-3EBB-4B92-AAE0-2249657BCFE2}" type="presParOf" srcId="{558D9870-05E2-484E-9241-818D42D9FADA}" destId="{DB69836F-FE00-4372-B69A-DF0D28029991}" srcOrd="3" destOrd="0" presId="urn:microsoft.com/office/officeart/2008/layout/VerticalCurvedList#2"/>
    <dgm:cxn modelId="{4A237DA4-11AB-4460-A039-1CF94440347C}" type="presParOf" srcId="{558D9870-05E2-484E-9241-818D42D9FADA}" destId="{A23500C6-60B1-485B-9CAE-0E2BED65C988}" srcOrd="4" destOrd="0" presId="urn:microsoft.com/office/officeart/2008/layout/VerticalCurvedList#2"/>
    <dgm:cxn modelId="{2882E28A-7028-421D-AFEA-AE93EDAF58BF}" type="presParOf" srcId="{A23500C6-60B1-485B-9CAE-0E2BED65C988}" destId="{425517B2-2BDC-437A-9C2F-A102F25D4FDA}" srcOrd="0" destOrd="0" presId="urn:microsoft.com/office/officeart/2008/layout/VerticalCurvedList#2"/>
    <dgm:cxn modelId="{FED3EB41-16E0-4403-AD26-E472501BAFF2}" type="presParOf" srcId="{558D9870-05E2-484E-9241-818D42D9FADA}" destId="{7A289A2F-41D2-4310-A18C-8347F89AA6B9}" srcOrd="5" destOrd="0" presId="urn:microsoft.com/office/officeart/2008/layout/VerticalCurvedList#2"/>
    <dgm:cxn modelId="{3E2981A9-E52E-43A4-B558-AB42E1AE2CDE}" type="presParOf" srcId="{558D9870-05E2-484E-9241-818D42D9FADA}" destId="{9E66E6D6-CB41-453D-81E8-440C0CD6FAC5}" srcOrd="6" destOrd="0" presId="urn:microsoft.com/office/officeart/2008/layout/VerticalCurvedList#2"/>
    <dgm:cxn modelId="{58888E0D-7B9F-49C6-98F6-322255361B38}" type="presParOf" srcId="{9E66E6D6-CB41-453D-81E8-440C0CD6FAC5}" destId="{EF00C9D1-86B1-44BB-AAE8-BD1D1EE09133}" srcOrd="0" destOrd="0" presId="urn:microsoft.com/office/officeart/2008/layout/VerticalCurvedList#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32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68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68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49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76" y="1804547"/>
          <a:ext cx="9123762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76" y="1804547"/>
        <a:ext cx="9123762" cy="918498"/>
      </dsp:txXfrm>
    </dsp:sp>
    <dsp:sp modelId="{425517B2-2BDC-437A-9C2F-A102F25D4FDA}">
      <dsp:nvSpPr>
        <dsp:cNvPr id="0" name=""/>
        <dsp:cNvSpPr/>
      </dsp:nvSpPr>
      <dsp:spPr>
        <a:xfrm>
          <a:off x="257025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736" y="3171677"/>
          <a:ext cx="9461287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marL="0" lvl="0" indent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736" y="3171677"/>
        <a:ext cx="9461287" cy="918498"/>
      </dsp:txXfrm>
    </dsp:sp>
    <dsp:sp modelId="{EF00C9D1-86B1-44BB-AAE8-BD1D1EE09133}">
      <dsp:nvSpPr>
        <dsp:cNvPr id="0" name=""/>
        <dsp:cNvSpPr/>
      </dsp:nvSpPr>
      <dsp:spPr>
        <a:xfrm>
          <a:off x="-76849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32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68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68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49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76" y="1804547"/>
          <a:ext cx="9123762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76" y="1804547"/>
        <a:ext cx="9123762" cy="918498"/>
      </dsp:txXfrm>
    </dsp:sp>
    <dsp:sp modelId="{425517B2-2BDC-437A-9C2F-A102F25D4FDA}">
      <dsp:nvSpPr>
        <dsp:cNvPr id="0" name=""/>
        <dsp:cNvSpPr/>
      </dsp:nvSpPr>
      <dsp:spPr>
        <a:xfrm>
          <a:off x="257025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736" y="3171677"/>
          <a:ext cx="9461287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marL="0" lvl="0" indent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736" y="3171677"/>
        <a:ext cx="9461287" cy="918498"/>
      </dsp:txXfrm>
    </dsp:sp>
    <dsp:sp modelId="{EF00C9D1-86B1-44BB-AAE8-BD1D1EE09133}">
      <dsp:nvSpPr>
        <dsp:cNvPr id="0" name=""/>
        <dsp:cNvSpPr/>
      </dsp:nvSpPr>
      <dsp:spPr>
        <a:xfrm>
          <a:off x="-76849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#1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#2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#1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#2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50334C6A-B624-4F1C-80FD-8355167063D3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375E44-C83E-4CE5-A4A0-9480D03A1E16}" type="slidenum">
              <a:rPr lang="en-US"/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741372-4FAD-4240-B992-575A24070F05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59B55-04C6-4F50-A658-71388266F456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D7CAF-34F8-4031-96E3-E5B65C5CE9D8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2AB52-04B4-457E-8F31-42048D934964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A1369-0A65-4647-BC0E-F8A9D65E94C2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88F81-882B-4960-A92B-E9A6111E3DAB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BAD5D-BFEF-4EB7-B7F6-490263593B52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5F54B8-4E7F-4855-A195-F30EB16FFB9C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00D61-390C-45A5-A599-E31977DB604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572F1A-9630-4AFB-AC74-E3346BBA436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D905DA-19A3-428F-AFCA-A375C4DC5DA5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0D307C94-959E-4EEE-898D-987CD288F688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audio" Target="../media/audio2.wav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0" Type="http://schemas.openxmlformats.org/officeDocument/2006/relationships/vmlDrawing" Target="../drawings/vmlDrawing5.vml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2.png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GIF"/><Relationship Id="rId4" Type="http://schemas.openxmlformats.org/officeDocument/2006/relationships/image" Target="../media/image3.png"/><Relationship Id="rId3" Type="http://schemas.microsoft.com/office/2007/relationships/media" Target="../media/media1.mp3"/><Relationship Id="rId2" Type="http://schemas.openxmlformats.org/officeDocument/2006/relationships/audio" Target="../media/media1.mp3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.xml"/><Relationship Id="rId10" Type="http://schemas.openxmlformats.org/officeDocument/2006/relationships/audio" Target="../media/audio1.wav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2697" y="2209800"/>
            <a:ext cx="4466607" cy="10849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6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4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45031" y="2362200"/>
          <a:ext cx="2155024" cy="145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" imgW="622300" imgH="393700" progId="Equation.3">
                  <p:embed/>
                </p:oleObj>
              </mc:Choice>
              <mc:Fallback>
                <p:oleObj name="Equation" r:id="rId2" imgW="622300" imgH="3937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31" y="2362200"/>
                        <a:ext cx="2155024" cy="145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2"/>
          <p:cNvGraphicFramePr>
            <a:graphicFrameLocks noChangeAspect="1"/>
          </p:cNvGraphicFramePr>
          <p:nvPr/>
        </p:nvGraphicFramePr>
        <p:xfrm>
          <a:off x="4923889" y="2369284"/>
          <a:ext cx="2155023" cy="14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15849600" imgH="9448800" progId="Equation.3">
                  <p:embed/>
                </p:oleObj>
              </mc:Choice>
              <mc:Fallback>
                <p:oleObj name="Equation" r:id="rId4" imgW="15849600" imgH="94488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89" y="2369284"/>
                        <a:ext cx="2155023" cy="14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3"/>
          <p:cNvGraphicFramePr>
            <a:graphicFrameLocks noChangeAspect="1"/>
          </p:cNvGraphicFramePr>
          <p:nvPr/>
        </p:nvGraphicFramePr>
        <p:xfrm>
          <a:off x="9370335" y="2369284"/>
          <a:ext cx="2155023" cy="14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685800" imgH="393700" progId="Equation.3">
                  <p:embed/>
                </p:oleObj>
              </mc:Choice>
              <mc:Fallback>
                <p:oleObj name="Equation" r:id="rId6" imgW="6858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335" y="2369284"/>
                        <a:ext cx="2155023" cy="14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3599" y="2709792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51824" y="2709793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575125" y="2709792"/>
            <a:ext cx="47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1202" y="1549745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321187" y="1611107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22306" y="1672752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00400" y="1447800"/>
            <a:ext cx="1063894" cy="981076"/>
            <a:chOff x="8709430" y="1381123"/>
            <a:chExt cx="1063894" cy="981076"/>
          </a:xfrm>
        </p:grpSpPr>
        <p:sp>
          <p:nvSpPr>
            <p:cNvPr id="13" name="TextBox 12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25"/>
            <p:cNvGrpSpPr/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26" name="Group 25"/>
          <p:cNvGrpSpPr/>
          <p:nvPr/>
        </p:nvGrpSpPr>
        <p:grpSpPr bwMode="auto">
          <a:xfrm>
            <a:off x="2501229" y="1457368"/>
            <a:ext cx="733226" cy="981076"/>
            <a:chOff x="3803" y="1824"/>
            <a:chExt cx="320" cy="618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638127" y="2559054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205762" y="2426416"/>
            <a:ext cx="2114789" cy="976314"/>
            <a:chOff x="8709430" y="1381122"/>
            <a:chExt cx="2114789" cy="976314"/>
          </a:xfrm>
        </p:grpSpPr>
        <p:sp>
          <p:nvSpPr>
            <p:cNvPr id="41" name="TextBox 40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48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43" name="Group 25"/>
            <p:cNvGrpSpPr/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45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9768985" y="139402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2464012" y="4662028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3328706" y="4495800"/>
            <a:ext cx="1063894" cy="976313"/>
            <a:chOff x="8709430" y="1381122"/>
            <a:chExt cx="1063894" cy="976313"/>
          </a:xfrm>
        </p:grpSpPr>
        <p:sp>
          <p:nvSpPr>
            <p:cNvPr id="53" name="TextBox 52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60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  <p:sp>
        <p:nvSpPr>
          <p:cNvPr id="63" name="TextBox 62"/>
          <p:cNvSpPr txBox="1"/>
          <p:nvPr/>
        </p:nvSpPr>
        <p:spPr>
          <a:xfrm>
            <a:off x="6962362" y="1516407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7452347" y="1577769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153466" y="1457980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9331560" y="1414462"/>
            <a:ext cx="1063894" cy="981076"/>
            <a:chOff x="8709430" y="1381123"/>
            <a:chExt cx="1063894" cy="981076"/>
          </a:xfrm>
        </p:grpSpPr>
        <p:sp>
          <p:nvSpPr>
            <p:cNvPr id="67" name="TextBox 66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25"/>
            <p:cNvGrpSpPr/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6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72" name="Group 71"/>
          <p:cNvGrpSpPr/>
          <p:nvPr/>
        </p:nvGrpSpPr>
        <p:grpSpPr bwMode="auto">
          <a:xfrm>
            <a:off x="8632389" y="1424030"/>
            <a:ext cx="733226" cy="981076"/>
            <a:chOff x="3803" y="1824"/>
            <a:chExt cx="320" cy="618"/>
          </a:xfrm>
        </p:grpSpPr>
        <p:sp>
          <p:nvSpPr>
            <p:cNvPr id="73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8637615" y="2533144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9411042" y="3484501"/>
            <a:ext cx="2114789" cy="976314"/>
            <a:chOff x="8709430" y="1381122"/>
            <a:chExt cx="2114789" cy="976314"/>
          </a:xfrm>
        </p:grpSpPr>
        <p:sp>
          <p:nvSpPr>
            <p:cNvPr id="78" name="TextBox 77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85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80" name="Group 25"/>
            <p:cNvGrpSpPr/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8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9768985" y="1589024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" name="Text Box 4"/>
          <p:cNvSpPr txBox="1">
            <a:spLocks noChangeArrowheads="1"/>
          </p:cNvSpPr>
          <p:nvPr/>
        </p:nvSpPr>
        <p:spPr bwMode="auto">
          <a:xfrm>
            <a:off x="8627807" y="4689395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9295734" y="4531518"/>
            <a:ext cx="1063894" cy="976313"/>
            <a:chOff x="8709430" y="1381122"/>
            <a:chExt cx="1063894" cy="976313"/>
          </a:xfrm>
        </p:grpSpPr>
        <p:sp>
          <p:nvSpPr>
            <p:cNvPr id="90" name="TextBox 89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1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9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3149676" y="3501939"/>
            <a:ext cx="2114789" cy="976314"/>
            <a:chOff x="8709430" y="1381122"/>
            <a:chExt cx="2114789" cy="976314"/>
          </a:xfrm>
        </p:grpSpPr>
        <p:sp>
          <p:nvSpPr>
            <p:cNvPr id="96" name="TextBox 95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103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98" name="Group 25"/>
            <p:cNvGrpSpPr/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100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99" name="TextBox 98"/>
            <p:cNvSpPr txBox="1"/>
            <p:nvPr/>
          </p:nvSpPr>
          <p:spPr>
            <a:xfrm>
              <a:off x="9768985" y="139402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2581426" y="3686547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4"/>
          <p:cNvSpPr txBox="1">
            <a:spLocks noChangeArrowheads="1"/>
          </p:cNvSpPr>
          <p:nvPr/>
        </p:nvSpPr>
        <p:spPr bwMode="auto">
          <a:xfrm>
            <a:off x="8627806" y="364160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9372600" y="2376486"/>
            <a:ext cx="2114789" cy="976314"/>
            <a:chOff x="8709430" y="1381122"/>
            <a:chExt cx="2114789" cy="976314"/>
          </a:xfrm>
        </p:grpSpPr>
        <p:sp>
          <p:nvSpPr>
            <p:cNvPr id="109" name="TextBox 108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0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11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111" name="Group 25"/>
            <p:cNvGrpSpPr/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113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12" name="TextBox 111"/>
            <p:cNvSpPr txBox="1"/>
            <p:nvPr/>
          </p:nvSpPr>
          <p:spPr>
            <a:xfrm>
              <a:off x="9768985" y="1589024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1" grpId="0"/>
      <p:bldP spid="76" grpId="0"/>
      <p:bldP spid="88" grpId="0"/>
      <p:bldP spid="106" grpId="0"/>
      <p:bldP spid="1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3467711" y="2099874"/>
            <a:ext cx="47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643969" y="211392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34000" y="2024718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397966" y="1981200"/>
            <a:ext cx="1063894" cy="981076"/>
            <a:chOff x="8709430" y="1381123"/>
            <a:chExt cx="1063894" cy="981076"/>
          </a:xfrm>
        </p:grpSpPr>
        <p:sp>
          <p:nvSpPr>
            <p:cNvPr id="67" name="TextBox 66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25"/>
            <p:cNvGrpSpPr/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6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72" name="Group 71"/>
          <p:cNvGrpSpPr/>
          <p:nvPr/>
        </p:nvGrpSpPr>
        <p:grpSpPr bwMode="auto">
          <a:xfrm>
            <a:off x="4327695" y="2014538"/>
            <a:ext cx="733226" cy="981076"/>
            <a:chOff x="3803" y="1824"/>
            <a:chExt cx="320" cy="618"/>
          </a:xfrm>
        </p:grpSpPr>
        <p:sp>
          <p:nvSpPr>
            <p:cNvPr id="73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5704021" y="309988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6403328" y="2959816"/>
            <a:ext cx="2114789" cy="976314"/>
            <a:chOff x="8709430" y="1381122"/>
            <a:chExt cx="2114789" cy="976314"/>
          </a:xfrm>
        </p:grpSpPr>
        <p:sp>
          <p:nvSpPr>
            <p:cNvPr id="78" name="TextBox 77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85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80" name="Group 25"/>
            <p:cNvGrpSpPr/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8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9768985" y="139310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" name="Text Box 4"/>
          <p:cNvSpPr txBox="1">
            <a:spLocks noChangeArrowheads="1"/>
          </p:cNvSpPr>
          <p:nvPr/>
        </p:nvSpPr>
        <p:spPr bwMode="auto">
          <a:xfrm>
            <a:off x="5671571" y="5334000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409541" y="5181600"/>
            <a:ext cx="1063894" cy="976313"/>
            <a:chOff x="8709430" y="1381122"/>
            <a:chExt cx="1063894" cy="976313"/>
          </a:xfrm>
        </p:grpSpPr>
        <p:sp>
          <p:nvSpPr>
            <p:cNvPr id="90" name="TextBox 89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1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9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5636499" y="4252487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6289528" y="4085854"/>
            <a:ext cx="2114789" cy="976314"/>
            <a:chOff x="8709430" y="1381122"/>
            <a:chExt cx="2114789" cy="976314"/>
          </a:xfrm>
        </p:grpSpPr>
        <p:sp>
          <p:nvSpPr>
            <p:cNvPr id="39" name="TextBox 38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4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41" name="Group 25"/>
            <p:cNvGrpSpPr/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43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9768985" y="139310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686567" y="5181600"/>
            <a:ext cx="1063894" cy="976313"/>
            <a:chOff x="8709430" y="1381122"/>
            <a:chExt cx="1063894" cy="976313"/>
          </a:xfrm>
        </p:grpSpPr>
        <p:sp>
          <p:nvSpPr>
            <p:cNvPr id="50" name="TextBox 49"/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25"/>
            <p:cNvGrpSpPr/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5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 Box 4"/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8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81407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4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bằng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cách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huậ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iệ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nhất</a:t>
            </a:r>
            <a:endParaRPr lang="en-US" altLang="ja-JP" sz="2800" b="1" dirty="0">
              <a:ea typeface="MS PGothic" panose="020B0600070205080204" pitchFamily="34" charset="-128"/>
            </a:endParaRPr>
          </a:p>
        </p:txBody>
      </p:sp>
      <p:grpSp>
        <p:nvGrpSpPr>
          <p:cNvPr id="29" name="Group 25"/>
          <p:cNvGrpSpPr/>
          <p:nvPr/>
        </p:nvGrpSpPr>
        <p:grpSpPr bwMode="auto">
          <a:xfrm>
            <a:off x="964916" y="1888330"/>
            <a:ext cx="733226" cy="976313"/>
            <a:chOff x="3803" y="1824"/>
            <a:chExt cx="320" cy="615"/>
          </a:xfrm>
        </p:grpSpPr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670873" y="20443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25"/>
          <p:cNvGrpSpPr/>
          <p:nvPr/>
        </p:nvGrpSpPr>
        <p:grpSpPr bwMode="auto">
          <a:xfrm>
            <a:off x="1911046" y="1888330"/>
            <a:ext cx="733226" cy="976313"/>
            <a:chOff x="3803" y="1824"/>
            <a:chExt cx="320" cy="615"/>
          </a:xfrm>
        </p:grpSpPr>
        <p:sp>
          <p:nvSpPr>
            <p:cNvPr id="5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9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372360" y="202868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666675" y="2047468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3" name="Group 25"/>
          <p:cNvGrpSpPr/>
          <p:nvPr/>
        </p:nvGrpSpPr>
        <p:grpSpPr bwMode="auto">
          <a:xfrm>
            <a:off x="3026315" y="1893091"/>
            <a:ext cx="733226" cy="976313"/>
            <a:chOff x="3803" y="1824"/>
            <a:chExt cx="320" cy="615"/>
          </a:xfrm>
        </p:grpSpPr>
        <p:sp>
          <p:nvSpPr>
            <p:cNvPr id="124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" name="TextBox 132"/>
          <p:cNvSpPr txBox="1"/>
          <p:nvPr/>
        </p:nvSpPr>
        <p:spPr>
          <a:xfrm>
            <a:off x="3782808" y="205314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4" name="Group 25"/>
          <p:cNvGrpSpPr/>
          <p:nvPr/>
        </p:nvGrpSpPr>
        <p:grpSpPr bwMode="auto">
          <a:xfrm>
            <a:off x="4228588" y="1924048"/>
            <a:ext cx="857445" cy="976313"/>
            <a:chOff x="3812" y="1824"/>
            <a:chExt cx="283" cy="615"/>
          </a:xfrm>
        </p:grpSpPr>
        <p:sp>
          <p:nvSpPr>
            <p:cNvPr id="135" name="Text Box 4"/>
            <p:cNvSpPr txBox="1">
              <a:spLocks noChangeArrowheads="1"/>
            </p:cNvSpPr>
            <p:nvPr/>
          </p:nvSpPr>
          <p:spPr bwMode="auto">
            <a:xfrm>
              <a:off x="3833" y="1824"/>
              <a:ext cx="2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 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4"/>
            <p:cNvSpPr txBox="1">
              <a:spLocks noChangeArrowheads="1"/>
            </p:cNvSpPr>
            <p:nvPr/>
          </p:nvSpPr>
          <p:spPr bwMode="auto">
            <a:xfrm>
              <a:off x="3812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Line 28"/>
            <p:cNvSpPr>
              <a:spLocks noChangeShapeType="1"/>
            </p:cNvSpPr>
            <p:nvPr/>
          </p:nvSpPr>
          <p:spPr bwMode="auto">
            <a:xfrm flipH="1" flipV="1">
              <a:off x="3883" y="2112"/>
              <a:ext cx="20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448342" y="1828800"/>
            <a:ext cx="1418679" cy="989013"/>
            <a:chOff x="6785052" y="1578665"/>
            <a:chExt cx="1418679" cy="989013"/>
          </a:xfrm>
        </p:grpSpPr>
        <p:sp>
          <p:nvSpPr>
            <p:cNvPr id="177" name="TextBox 176"/>
            <p:cNvSpPr txBox="1"/>
            <p:nvPr/>
          </p:nvSpPr>
          <p:spPr>
            <a:xfrm>
              <a:off x="6785052" y="174166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8" name="Group 25"/>
            <p:cNvGrpSpPr/>
            <p:nvPr/>
          </p:nvGrpSpPr>
          <p:grpSpPr bwMode="auto">
            <a:xfrm>
              <a:off x="7470505" y="1578665"/>
              <a:ext cx="733226" cy="989013"/>
              <a:chOff x="3803" y="1816"/>
              <a:chExt cx="320" cy="623"/>
            </a:xfrm>
          </p:grpSpPr>
          <p:sp>
            <p:nvSpPr>
              <p:cNvPr id="179" name="Text Box 4"/>
              <p:cNvSpPr txBox="1">
                <a:spLocks noChangeArrowheads="1"/>
              </p:cNvSpPr>
              <p:nvPr/>
            </p:nvSpPr>
            <p:spPr bwMode="auto">
              <a:xfrm>
                <a:off x="3812" y="181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9070077" y="1873190"/>
            <a:ext cx="1348413" cy="976313"/>
            <a:chOff x="7928974" y="1596173"/>
            <a:chExt cx="2202418" cy="976313"/>
          </a:xfrm>
        </p:grpSpPr>
        <p:sp>
          <p:nvSpPr>
            <p:cNvPr id="182" name="TextBox 181"/>
            <p:cNvSpPr txBox="1"/>
            <p:nvPr/>
          </p:nvSpPr>
          <p:spPr>
            <a:xfrm>
              <a:off x="7928974" y="1723055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3" name="Group 25"/>
            <p:cNvGrpSpPr/>
            <p:nvPr/>
          </p:nvGrpSpPr>
          <p:grpSpPr bwMode="auto">
            <a:xfrm>
              <a:off x="8563082" y="1596173"/>
              <a:ext cx="1568310" cy="976313"/>
              <a:chOff x="3809" y="1824"/>
              <a:chExt cx="286" cy="615"/>
            </a:xfrm>
          </p:grpSpPr>
          <p:sp>
            <p:nvSpPr>
              <p:cNvPr id="184" name="Text Box 4"/>
              <p:cNvSpPr txBox="1">
                <a:spLocks noChangeArrowheads="1"/>
              </p:cNvSpPr>
              <p:nvPr/>
            </p:nvSpPr>
            <p:spPr bwMode="auto">
              <a:xfrm>
                <a:off x="3809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 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Text Box 4"/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0436083" y="1863286"/>
            <a:ext cx="993917" cy="976313"/>
            <a:chOff x="10109911" y="1575156"/>
            <a:chExt cx="993917" cy="976313"/>
          </a:xfrm>
        </p:grpSpPr>
        <p:sp>
          <p:nvSpPr>
            <p:cNvPr id="187" name="TextBox 186"/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8" name="Group 25"/>
            <p:cNvGrpSpPr/>
            <p:nvPr/>
          </p:nvGrpSpPr>
          <p:grpSpPr bwMode="auto">
            <a:xfrm>
              <a:off x="10455381" y="1575156"/>
              <a:ext cx="648447" cy="976313"/>
              <a:chOff x="3805" y="1824"/>
              <a:chExt cx="290" cy="615"/>
            </a:xfrm>
          </p:grpSpPr>
          <p:sp>
            <p:nvSpPr>
              <p:cNvPr id="189" name="Text Box 4"/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Text Box 4"/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2" name="Group 25"/>
          <p:cNvGrpSpPr/>
          <p:nvPr/>
        </p:nvGrpSpPr>
        <p:grpSpPr bwMode="auto">
          <a:xfrm>
            <a:off x="817346" y="3555268"/>
            <a:ext cx="534312" cy="976313"/>
            <a:chOff x="3803" y="1824"/>
            <a:chExt cx="320" cy="615"/>
          </a:xfrm>
        </p:grpSpPr>
        <p:sp>
          <p:nvSpPr>
            <p:cNvPr id="193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6" name="TextBox 195"/>
          <p:cNvSpPr txBox="1"/>
          <p:nvPr/>
        </p:nvSpPr>
        <p:spPr>
          <a:xfrm>
            <a:off x="1370230" y="370494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7" name="Group 25"/>
          <p:cNvGrpSpPr/>
          <p:nvPr/>
        </p:nvGrpSpPr>
        <p:grpSpPr bwMode="auto">
          <a:xfrm>
            <a:off x="1747317" y="3568556"/>
            <a:ext cx="670468" cy="976313"/>
            <a:chOff x="3803" y="1824"/>
            <a:chExt cx="320" cy="615"/>
          </a:xfrm>
        </p:grpSpPr>
        <p:sp>
          <p:nvSpPr>
            <p:cNvPr id="19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383410" y="365096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2447490" y="370053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3" name="Group 25"/>
          <p:cNvGrpSpPr/>
          <p:nvPr/>
        </p:nvGrpSpPr>
        <p:grpSpPr bwMode="auto">
          <a:xfrm>
            <a:off x="2732415" y="3543562"/>
            <a:ext cx="733226" cy="976313"/>
            <a:chOff x="3803" y="1824"/>
            <a:chExt cx="320" cy="615"/>
          </a:xfrm>
        </p:grpSpPr>
        <p:sp>
          <p:nvSpPr>
            <p:cNvPr id="204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" name="TextBox 206"/>
          <p:cNvSpPr txBox="1"/>
          <p:nvPr/>
        </p:nvSpPr>
        <p:spPr>
          <a:xfrm>
            <a:off x="3525613" y="372192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8" name="Group 217"/>
          <p:cNvGrpSpPr/>
          <p:nvPr/>
        </p:nvGrpSpPr>
        <p:grpSpPr>
          <a:xfrm>
            <a:off x="6940856" y="3556365"/>
            <a:ext cx="818707" cy="990601"/>
            <a:chOff x="7787795" y="1581887"/>
            <a:chExt cx="1257827" cy="990601"/>
          </a:xfrm>
        </p:grpSpPr>
        <p:sp>
          <p:nvSpPr>
            <p:cNvPr id="219" name="TextBox 218"/>
            <p:cNvSpPr txBox="1"/>
            <p:nvPr/>
          </p:nvSpPr>
          <p:spPr>
            <a:xfrm>
              <a:off x="7787795" y="1742880"/>
              <a:ext cx="6537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0" name="Group 25"/>
            <p:cNvGrpSpPr/>
            <p:nvPr/>
          </p:nvGrpSpPr>
          <p:grpSpPr bwMode="auto">
            <a:xfrm>
              <a:off x="8173730" y="1581887"/>
              <a:ext cx="871892" cy="990601"/>
              <a:chOff x="3738" y="1815"/>
              <a:chExt cx="159" cy="624"/>
            </a:xfrm>
          </p:grpSpPr>
          <p:sp>
            <p:nvSpPr>
              <p:cNvPr id="221" name="Text Box 4"/>
              <p:cNvSpPr txBox="1">
                <a:spLocks noChangeArrowheads="1"/>
              </p:cNvSpPr>
              <p:nvPr/>
            </p:nvSpPr>
            <p:spPr bwMode="auto">
              <a:xfrm>
                <a:off x="3738" y="1815"/>
                <a:ext cx="15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Text Box 4"/>
              <p:cNvSpPr txBox="1">
                <a:spLocks noChangeArrowheads="1"/>
              </p:cNvSpPr>
              <p:nvPr/>
            </p:nvSpPr>
            <p:spPr bwMode="auto">
              <a:xfrm>
                <a:off x="3748" y="2112"/>
                <a:ext cx="1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3" name="Line 28"/>
              <p:cNvSpPr>
                <a:spLocks noChangeShapeType="1"/>
              </p:cNvSpPr>
              <p:nvPr/>
            </p:nvSpPr>
            <p:spPr bwMode="auto">
              <a:xfrm flipH="1" flipV="1">
                <a:off x="3782" y="2112"/>
                <a:ext cx="10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4" name="Group 223"/>
          <p:cNvGrpSpPr/>
          <p:nvPr/>
        </p:nvGrpSpPr>
        <p:grpSpPr>
          <a:xfrm>
            <a:off x="8784085" y="4643819"/>
            <a:ext cx="1166465" cy="1384301"/>
            <a:chOff x="10109911" y="1575157"/>
            <a:chExt cx="837395" cy="1384301"/>
          </a:xfrm>
        </p:grpSpPr>
        <p:sp>
          <p:nvSpPr>
            <p:cNvPr id="225" name="TextBox 224"/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6" name="Group 25"/>
            <p:cNvGrpSpPr/>
            <p:nvPr/>
          </p:nvGrpSpPr>
          <p:grpSpPr bwMode="auto">
            <a:xfrm>
              <a:off x="10298859" y="1575157"/>
              <a:ext cx="648447" cy="1384301"/>
              <a:chOff x="3735" y="1824"/>
              <a:chExt cx="290" cy="872"/>
            </a:xfrm>
          </p:grpSpPr>
          <p:sp>
            <p:nvSpPr>
              <p:cNvPr id="227" name="Text Box 4"/>
              <p:cNvSpPr txBox="1">
                <a:spLocks noChangeArrowheads="1"/>
              </p:cNvSpPr>
              <p:nvPr/>
            </p:nvSpPr>
            <p:spPr bwMode="auto">
              <a:xfrm>
                <a:off x="3735" y="1824"/>
                <a:ext cx="285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8" name="Text Box 4"/>
              <p:cNvSpPr txBox="1">
                <a:spLocks noChangeArrowheads="1"/>
              </p:cNvSpPr>
              <p:nvPr/>
            </p:nvSpPr>
            <p:spPr bwMode="auto">
              <a:xfrm>
                <a:off x="374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9" name="Line 28"/>
              <p:cNvSpPr>
                <a:spLocks noChangeShapeType="1"/>
              </p:cNvSpPr>
              <p:nvPr/>
            </p:nvSpPr>
            <p:spPr bwMode="auto">
              <a:xfrm flipH="1" flipV="1">
                <a:off x="377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0" name="Group 229"/>
          <p:cNvGrpSpPr/>
          <p:nvPr/>
        </p:nvGrpSpPr>
        <p:grpSpPr>
          <a:xfrm>
            <a:off x="7711881" y="3582038"/>
            <a:ext cx="893546" cy="981075"/>
            <a:chOff x="7108466" y="1591364"/>
            <a:chExt cx="694287" cy="981075"/>
          </a:xfrm>
        </p:grpSpPr>
        <p:sp>
          <p:nvSpPr>
            <p:cNvPr id="231" name="TextBox 230"/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2" name="Group 25"/>
            <p:cNvGrpSpPr/>
            <p:nvPr/>
          </p:nvGrpSpPr>
          <p:grpSpPr bwMode="auto">
            <a:xfrm>
              <a:off x="7307825" y="1591364"/>
              <a:ext cx="494928" cy="981075"/>
              <a:chOff x="3732" y="1824"/>
              <a:chExt cx="216" cy="618"/>
            </a:xfrm>
          </p:grpSpPr>
          <p:sp>
            <p:nvSpPr>
              <p:cNvPr id="233" name="Text Box 4"/>
              <p:cNvSpPr txBox="1">
                <a:spLocks noChangeArrowheads="1"/>
              </p:cNvSpPr>
              <p:nvPr/>
            </p:nvSpPr>
            <p:spPr bwMode="auto">
              <a:xfrm>
                <a:off x="3732" y="1824"/>
                <a:ext cx="2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" name="Text Box 4"/>
              <p:cNvSpPr txBox="1">
                <a:spLocks noChangeArrowheads="1"/>
              </p:cNvSpPr>
              <p:nvPr/>
            </p:nvSpPr>
            <p:spPr bwMode="auto">
              <a:xfrm>
                <a:off x="3745" y="2112"/>
                <a:ext cx="20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" name="Line 28"/>
              <p:cNvSpPr>
                <a:spLocks noChangeShapeType="1"/>
              </p:cNvSpPr>
              <p:nvPr/>
            </p:nvSpPr>
            <p:spPr bwMode="auto">
              <a:xfrm flipH="1" flipV="1">
                <a:off x="3780" y="2112"/>
                <a:ext cx="14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6" name="Group 235"/>
          <p:cNvGrpSpPr/>
          <p:nvPr/>
        </p:nvGrpSpPr>
        <p:grpSpPr>
          <a:xfrm>
            <a:off x="8734778" y="3599883"/>
            <a:ext cx="1141930" cy="976313"/>
            <a:chOff x="8254664" y="1596173"/>
            <a:chExt cx="1141930" cy="976313"/>
          </a:xfrm>
        </p:grpSpPr>
        <p:sp>
          <p:nvSpPr>
            <p:cNvPr id="237" name="TextBox 236"/>
            <p:cNvSpPr txBox="1"/>
            <p:nvPr/>
          </p:nvSpPr>
          <p:spPr>
            <a:xfrm>
              <a:off x="8254664" y="174288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8" name="Group 25"/>
            <p:cNvGrpSpPr/>
            <p:nvPr/>
          </p:nvGrpSpPr>
          <p:grpSpPr bwMode="auto">
            <a:xfrm>
              <a:off x="8541152" y="1596173"/>
              <a:ext cx="855442" cy="976313"/>
              <a:chOff x="3805" y="1824"/>
              <a:chExt cx="156" cy="615"/>
            </a:xfrm>
          </p:grpSpPr>
          <p:sp>
            <p:nvSpPr>
              <p:cNvPr id="239" name="Text Box 4"/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15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" name="Text Box 4"/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13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92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2" name="Group 241"/>
          <p:cNvGrpSpPr/>
          <p:nvPr/>
        </p:nvGrpSpPr>
        <p:grpSpPr>
          <a:xfrm>
            <a:off x="9896900" y="4632172"/>
            <a:ext cx="982748" cy="976313"/>
            <a:chOff x="10109911" y="1575156"/>
            <a:chExt cx="982748" cy="976313"/>
          </a:xfrm>
        </p:grpSpPr>
        <p:sp>
          <p:nvSpPr>
            <p:cNvPr id="243" name="TextBox 242"/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4" name="Group 25"/>
            <p:cNvGrpSpPr/>
            <p:nvPr/>
          </p:nvGrpSpPr>
          <p:grpSpPr bwMode="auto">
            <a:xfrm>
              <a:off x="10428559" y="1575156"/>
              <a:ext cx="664100" cy="976313"/>
              <a:chOff x="3793" y="1824"/>
              <a:chExt cx="297" cy="615"/>
            </a:xfrm>
          </p:grpSpPr>
          <p:sp>
            <p:nvSpPr>
              <p:cNvPr id="245" name="Text Box 4"/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1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" name="Text Box 4"/>
              <p:cNvSpPr txBox="1">
                <a:spLocks noChangeArrowheads="1"/>
              </p:cNvSpPr>
              <p:nvPr/>
            </p:nvSpPr>
            <p:spPr bwMode="auto">
              <a:xfrm>
                <a:off x="379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7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8" name="Group 25"/>
          <p:cNvGrpSpPr/>
          <p:nvPr/>
        </p:nvGrpSpPr>
        <p:grpSpPr bwMode="auto">
          <a:xfrm>
            <a:off x="5763887" y="1862078"/>
            <a:ext cx="754242" cy="976313"/>
            <a:chOff x="3803" y="1824"/>
            <a:chExt cx="292" cy="615"/>
          </a:xfrm>
        </p:grpSpPr>
        <p:sp>
          <p:nvSpPr>
            <p:cNvPr id="99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 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4"/>
            <p:cNvSpPr txBox="1">
              <a:spLocks noChangeArrowheads="1"/>
            </p:cNvSpPr>
            <p:nvPr/>
          </p:nvSpPr>
          <p:spPr bwMode="auto">
            <a:xfrm>
              <a:off x="3812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5250076" y="202688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7914945" y="1874211"/>
            <a:ext cx="1205868" cy="976313"/>
            <a:chOff x="7928974" y="1596173"/>
            <a:chExt cx="2202418" cy="976313"/>
          </a:xfrm>
        </p:grpSpPr>
        <p:sp>
          <p:nvSpPr>
            <p:cNvPr id="104" name="TextBox 103"/>
            <p:cNvSpPr txBox="1"/>
            <p:nvPr/>
          </p:nvSpPr>
          <p:spPr>
            <a:xfrm>
              <a:off x="7928974" y="1723055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5" name="Group 25"/>
            <p:cNvGrpSpPr/>
            <p:nvPr/>
          </p:nvGrpSpPr>
          <p:grpSpPr bwMode="auto">
            <a:xfrm>
              <a:off x="8563082" y="1596173"/>
              <a:ext cx="1568310" cy="976313"/>
              <a:chOff x="3809" y="1824"/>
              <a:chExt cx="286" cy="615"/>
            </a:xfrm>
          </p:grpSpPr>
          <p:sp>
            <p:nvSpPr>
              <p:cNvPr id="106" name="Text Box 4"/>
              <p:cNvSpPr txBox="1">
                <a:spLocks noChangeArrowheads="1"/>
              </p:cNvSpPr>
              <p:nvPr/>
            </p:nvSpPr>
            <p:spPr bwMode="auto">
              <a:xfrm>
                <a:off x="3809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 Box 4"/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9" name="Group 25"/>
          <p:cNvGrpSpPr/>
          <p:nvPr/>
        </p:nvGrpSpPr>
        <p:grpSpPr bwMode="auto">
          <a:xfrm>
            <a:off x="4001616" y="3530274"/>
            <a:ext cx="534312" cy="976313"/>
            <a:chOff x="3803" y="1824"/>
            <a:chExt cx="320" cy="615"/>
          </a:xfrm>
        </p:grpSpPr>
        <p:sp>
          <p:nvSpPr>
            <p:cNvPr id="11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4554500" y="367994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4" name="Group 25"/>
          <p:cNvGrpSpPr/>
          <p:nvPr/>
        </p:nvGrpSpPr>
        <p:grpSpPr bwMode="auto">
          <a:xfrm>
            <a:off x="4931587" y="3543562"/>
            <a:ext cx="670468" cy="976313"/>
            <a:chOff x="3803" y="1824"/>
            <a:chExt cx="320" cy="615"/>
          </a:xfrm>
        </p:grpSpPr>
        <p:sp>
          <p:nvSpPr>
            <p:cNvPr id="115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5631760" y="367554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9" name="Group 25"/>
          <p:cNvGrpSpPr/>
          <p:nvPr/>
        </p:nvGrpSpPr>
        <p:grpSpPr bwMode="auto">
          <a:xfrm>
            <a:off x="5966019" y="3547692"/>
            <a:ext cx="733226" cy="976313"/>
            <a:chOff x="3803" y="1824"/>
            <a:chExt cx="320" cy="615"/>
          </a:xfrm>
        </p:grpSpPr>
        <p:sp>
          <p:nvSpPr>
            <p:cNvPr id="12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822299" y="3655190"/>
            <a:ext cx="57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624750" y="3631224"/>
            <a:ext cx="3885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9854734" y="3590197"/>
            <a:ext cx="1235145" cy="976313"/>
            <a:chOff x="8254664" y="1596173"/>
            <a:chExt cx="1235145" cy="976313"/>
          </a:xfrm>
        </p:grpSpPr>
        <p:sp>
          <p:nvSpPr>
            <p:cNvPr id="129" name="TextBox 128"/>
            <p:cNvSpPr txBox="1"/>
            <p:nvPr/>
          </p:nvSpPr>
          <p:spPr>
            <a:xfrm>
              <a:off x="8254664" y="174288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0" name="Group 25"/>
            <p:cNvGrpSpPr/>
            <p:nvPr/>
          </p:nvGrpSpPr>
          <p:grpSpPr bwMode="auto">
            <a:xfrm>
              <a:off x="8541146" y="1596173"/>
              <a:ext cx="948663" cy="976313"/>
              <a:chOff x="3805" y="1824"/>
              <a:chExt cx="173" cy="615"/>
            </a:xfrm>
          </p:grpSpPr>
          <p:sp>
            <p:nvSpPr>
              <p:cNvPr id="136" name="Text Box 4"/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17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Text Box 4"/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1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90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207" grpId="0"/>
      <p:bldP spid="102" grpId="0"/>
      <p:bldP spid="113" grpId="0"/>
      <p:bldP spid="118" grpId="0"/>
      <p:bldP spid="6" grpId="0"/>
      <p:bldP spid="1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304800" y="152400"/>
            <a:ext cx="20574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5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734851"/>
            <a:ext cx="11277600" cy="182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5"/>
          <p:cNvGrpSpPr/>
          <p:nvPr/>
        </p:nvGrpSpPr>
        <p:grpSpPr bwMode="auto">
          <a:xfrm>
            <a:off x="6477000" y="780589"/>
            <a:ext cx="597977" cy="804863"/>
            <a:chOff x="3803" y="1869"/>
            <a:chExt cx="285" cy="507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3803" y="1869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3803" y="2085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6" name="Group 25"/>
          <p:cNvGrpSpPr/>
          <p:nvPr/>
        </p:nvGrpSpPr>
        <p:grpSpPr bwMode="auto">
          <a:xfrm>
            <a:off x="453004" y="1354470"/>
            <a:ext cx="597977" cy="804863"/>
            <a:chOff x="3803" y="1869"/>
            <a:chExt cx="285" cy="507"/>
          </a:xfrm>
        </p:grpSpPr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3803" y="1869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3803" y="2085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5196348" y="1494504"/>
            <a:ext cx="5562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30636" y="2058554"/>
            <a:ext cx="381276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126293" y="1938184"/>
            <a:ext cx="653230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33400" y="2514600"/>
            <a:ext cx="45928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93446" y="2908531"/>
            <a:ext cx="4982926" cy="2539157"/>
            <a:chOff x="2819400" y="2895600"/>
            <a:chExt cx="4982926" cy="2539157"/>
          </a:xfrm>
        </p:grpSpPr>
        <p:sp>
          <p:nvSpPr>
            <p:cNvPr id="3" name="TextBox 2"/>
            <p:cNvSpPr txBox="1"/>
            <p:nvPr/>
          </p:nvSpPr>
          <p:spPr>
            <a:xfrm>
              <a:off x="2819400" y="2895600"/>
              <a:ext cx="4982926" cy="25391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4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óm</a:t>
              </a:r>
              <a:r>
                <a: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: </a:t>
              </a:r>
              <a:r>
                <a: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</a:t>
              </a:r>
              <a:endPara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n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</a:t>
              </a:r>
              <a:endPara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n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….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?</a:t>
              </a:r>
              <a:endPara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986693" y="3410726"/>
              <a:ext cx="609600" cy="804863"/>
              <a:chOff x="3412302" y="3429000"/>
              <a:chExt cx="609600" cy="804863"/>
            </a:xfrm>
          </p:grpSpPr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3412302" y="3429000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4"/>
              <p:cNvSpPr txBox="1">
                <a:spLocks noChangeArrowheads="1"/>
              </p:cNvSpPr>
              <p:nvPr/>
            </p:nvSpPr>
            <p:spPr bwMode="auto">
              <a:xfrm>
                <a:off x="3428121" y="3771900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28"/>
              <p:cNvSpPr>
                <a:spLocks noChangeShapeType="1"/>
              </p:cNvSpPr>
              <p:nvPr/>
            </p:nvSpPr>
            <p:spPr bwMode="auto">
              <a:xfrm flipH="1" flipV="1">
                <a:off x="3505753" y="3814763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4453293" y="4097557"/>
              <a:ext cx="609600" cy="919163"/>
              <a:chOff x="3330626" y="3297601"/>
              <a:chExt cx="609600" cy="919163"/>
            </a:xfrm>
          </p:grpSpPr>
          <p:sp>
            <p:nvSpPr>
              <p:cNvPr id="31" name="Text Box 4"/>
              <p:cNvSpPr txBox="1">
                <a:spLocks noChangeArrowheads="1"/>
              </p:cNvSpPr>
              <p:nvPr/>
            </p:nvSpPr>
            <p:spPr bwMode="auto">
              <a:xfrm>
                <a:off x="3330626" y="3297601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4"/>
              <p:cNvSpPr txBox="1">
                <a:spLocks noChangeArrowheads="1"/>
              </p:cNvSpPr>
              <p:nvPr/>
            </p:nvSpPr>
            <p:spPr bwMode="auto">
              <a:xfrm>
                <a:off x="3330626" y="3754801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 flipH="1" flipV="1">
                <a:off x="3424077" y="3754801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Content Placeholder 2"/>
          <p:cNvSpPr txBox="1"/>
          <p:nvPr/>
        </p:nvSpPr>
        <p:spPr>
          <a:xfrm>
            <a:off x="5484065" y="2822011"/>
            <a:ext cx="6324600" cy="10096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2800" b="1" kern="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kern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kern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kern="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400800" y="3970926"/>
            <a:ext cx="1730133" cy="919163"/>
            <a:chOff x="3336215" y="2174877"/>
            <a:chExt cx="1730133" cy="919163"/>
          </a:xfrm>
        </p:grpSpPr>
        <p:grpSp>
          <p:nvGrpSpPr>
            <p:cNvPr id="35" name="Group 25"/>
            <p:cNvGrpSpPr/>
            <p:nvPr/>
          </p:nvGrpSpPr>
          <p:grpSpPr bwMode="auto">
            <a:xfrm>
              <a:off x="4326815" y="2174877"/>
              <a:ext cx="739533" cy="919163"/>
              <a:chOff x="3803" y="1824"/>
              <a:chExt cx="320" cy="579"/>
            </a:xfrm>
          </p:grpSpPr>
          <p:sp>
            <p:nvSpPr>
              <p:cNvPr id="4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4039271" y="2377809"/>
              <a:ext cx="6537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7" name="Group 25"/>
            <p:cNvGrpSpPr/>
            <p:nvPr/>
          </p:nvGrpSpPr>
          <p:grpSpPr bwMode="auto">
            <a:xfrm>
              <a:off x="3336215" y="2174877"/>
              <a:ext cx="692295" cy="919163"/>
              <a:chOff x="3803" y="1824"/>
              <a:chExt cx="320" cy="579"/>
            </a:xfrm>
          </p:grpSpPr>
          <p:sp>
            <p:nvSpPr>
              <p:cNvPr id="3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8079110" y="3962400"/>
            <a:ext cx="1006620" cy="919163"/>
            <a:chOff x="5014525" y="2166351"/>
            <a:chExt cx="1006620" cy="919163"/>
          </a:xfrm>
        </p:grpSpPr>
        <p:sp>
          <p:nvSpPr>
            <p:cNvPr id="46" name="TextBox 45"/>
            <p:cNvSpPr txBox="1"/>
            <p:nvPr/>
          </p:nvSpPr>
          <p:spPr>
            <a:xfrm>
              <a:off x="5014525" y="2354436"/>
              <a:ext cx="6537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25"/>
            <p:cNvGrpSpPr/>
            <p:nvPr/>
          </p:nvGrpSpPr>
          <p:grpSpPr bwMode="auto">
            <a:xfrm>
              <a:off x="5287919" y="2166351"/>
              <a:ext cx="733226" cy="919163"/>
              <a:chOff x="3803" y="1824"/>
              <a:chExt cx="320" cy="579"/>
            </a:xfrm>
          </p:grpSpPr>
          <p:sp>
            <p:nvSpPr>
              <p:cNvPr id="48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9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sp>
        <p:nvSpPr>
          <p:cNvPr id="51" name="Rectangle 50"/>
          <p:cNvSpPr/>
          <p:nvPr/>
        </p:nvSpPr>
        <p:spPr>
          <a:xfrm>
            <a:off x="9039986" y="4150485"/>
            <a:ext cx="2475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sinh) 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406433" y="3409169"/>
            <a:ext cx="6612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7772400" y="4800600"/>
            <a:ext cx="4022773" cy="919163"/>
            <a:chOff x="4727257" y="3851277"/>
            <a:chExt cx="4022773" cy="919163"/>
          </a:xfrm>
        </p:grpSpPr>
        <p:sp>
          <p:nvSpPr>
            <p:cNvPr id="54" name="Rectangle 53"/>
            <p:cNvSpPr/>
            <p:nvPr/>
          </p:nvSpPr>
          <p:spPr>
            <a:xfrm>
              <a:off x="4727257" y="3966804"/>
              <a:ext cx="161224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just">
                <a:buNone/>
              </a:pP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</a:t>
              </a:r>
              <a:endPara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54"/>
            <p:cNvGrpSpPr/>
            <p:nvPr/>
          </p:nvGrpSpPr>
          <p:grpSpPr bwMode="auto">
            <a:xfrm>
              <a:off x="5717084" y="3851277"/>
              <a:ext cx="726352" cy="919163"/>
              <a:chOff x="3628" y="1824"/>
              <a:chExt cx="317" cy="579"/>
            </a:xfrm>
          </p:grpSpPr>
          <p:sp>
            <p:nvSpPr>
              <p:cNvPr id="57" name="Text Box 4"/>
              <p:cNvSpPr txBox="1">
                <a:spLocks noChangeArrowheads="1"/>
              </p:cNvSpPr>
              <p:nvPr/>
            </p:nvSpPr>
            <p:spPr bwMode="auto">
              <a:xfrm>
                <a:off x="3628" y="1824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9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4"/>
              <p:cNvSpPr txBox="1">
                <a:spLocks noChangeArrowheads="1"/>
              </p:cNvSpPr>
              <p:nvPr/>
            </p:nvSpPr>
            <p:spPr bwMode="auto">
              <a:xfrm>
                <a:off x="3628" y="2112"/>
                <a:ext cx="2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/>
            </p:nvSpPr>
            <p:spPr bwMode="auto">
              <a:xfrm flipH="1" flipV="1">
                <a:off x="3662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56" name="Rectangle 55"/>
            <p:cNvSpPr/>
            <p:nvPr/>
          </p:nvSpPr>
          <p:spPr>
            <a:xfrm>
              <a:off x="6479857" y="3997581"/>
              <a:ext cx="22701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ọc sinh.</a:t>
              </a:r>
              <a:endParaRPr lang="en-US" sz="2400" dirty="0">
                <a:solidFill>
                  <a:srgbClr val="0000CC"/>
                </a:solidFill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5412793" y="2936798"/>
            <a:ext cx="0" cy="3540202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alt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Diagram 12"/>
          <p:cNvGraphicFramePr/>
          <p:nvPr/>
        </p:nvGraphicFramePr>
        <p:xfrm>
          <a:off x="11430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1" name="Oval 20"/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/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  <a:endParaRPr lang="en-US" sz="4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  <a:endParaRPr lang="en-US" sz="4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  <a:endParaRPr lang="en-US" sz="4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71140" y="2221865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Capture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97440" y="1600200"/>
            <a:ext cx="1127760" cy="1493520"/>
          </a:xfrm>
          <a:prstGeom prst="rect">
            <a:avLst/>
          </a:prstGeom>
        </p:spPr>
      </p:pic>
      <p:pic>
        <p:nvPicPr>
          <p:cNvPr id="5" name="Picture 4" descr="Capture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34600" y="2771140"/>
            <a:ext cx="1127760" cy="1493520"/>
          </a:xfrm>
          <a:prstGeom prst="rect">
            <a:avLst/>
          </a:prstGeom>
        </p:spPr>
      </p:pic>
      <p:pic>
        <p:nvPicPr>
          <p:cNvPr id="6" name="Picture 5" descr="Capture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10800" y="4267200"/>
            <a:ext cx="1127760" cy="14935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95400" y="2057465"/>
            <a:ext cx="9906000" cy="15671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1431" tIns="45716" rIns="91431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àn thành bài tập vào vở.</a:t>
            </a:r>
            <a:endParaRPr lang="en-US" altLang="vi-VN" sz="3200" b="1" dirty="0" err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ẩn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 nhân phân số(132)</a:t>
            </a:r>
            <a:endParaRPr lang="en-US" altLang="vi-V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0" y="762000"/>
            <a:ext cx="3810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ẶN DÒ</a:t>
            </a:r>
            <a:endParaRPr lang="en-US" altLang="vi-VN" sz="4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>
            <a:off x="2514600" y="2497394"/>
            <a:ext cx="7924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ú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á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con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ăm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ngoan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,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họ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giỏi</a:t>
            </a:r>
            <a:endParaRPr lang="en-US" sz="3600" kern="10" dirty="0">
              <a:ln w="19050">
                <a:solidFill>
                  <a:srgbClr val="FFCC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3124200" y="304800"/>
            <a:ext cx="533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altLang="vi-VN" sz="4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5" name="V.A - Trên Ng-a Ta Phi Nhanh Bea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7185600" y="26593800"/>
            <a:ext cx="2946400" cy="2946400"/>
          </a:xfrm>
          <a:prstGeom prst="rect">
            <a:avLst/>
          </a:prstGeom>
        </p:spPr>
      </p:pic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1828800" y="12954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486400" y="394176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5834064" y="3609975"/>
            <a:ext cx="276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3" name="Picture 52" descr="TRFAQ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69" y="304800"/>
            <a:ext cx="846138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6477000" y="1219201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15"/>
          <p:cNvSpPr txBox="1">
            <a:spLocks noChangeArrowheads="1"/>
          </p:cNvSpPr>
          <p:nvPr/>
        </p:nvSpPr>
        <p:spPr bwMode="auto">
          <a:xfrm>
            <a:off x="1905000" y="1524000"/>
            <a:ext cx="8859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?</a:t>
            </a:r>
            <a:endParaRPr lang="en-US" altLang="en-US" sz="2400" b="1" dirty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778238" y="2437486"/>
            <a:ext cx="106641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7" name="Group 17"/>
          <p:cNvGrpSpPr/>
          <p:nvPr/>
        </p:nvGrpSpPr>
        <p:grpSpPr bwMode="auto">
          <a:xfrm>
            <a:off x="1778000" y="3810000"/>
            <a:ext cx="2230438" cy="1282700"/>
            <a:chOff x="74" y="1616"/>
            <a:chExt cx="1405" cy="808"/>
          </a:xfrm>
        </p:grpSpPr>
        <p:sp>
          <p:nvSpPr>
            <p:cNvPr id="58" name="Rectangle 18"/>
            <p:cNvSpPr>
              <a:spLocks noChangeArrowheads="1"/>
            </p:cNvSpPr>
            <p:nvPr/>
          </p:nvSpPr>
          <p:spPr bwMode="auto">
            <a:xfrm>
              <a:off x="74" y="1616"/>
              <a:ext cx="1405" cy="808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</a:gradFill>
            <a:ln w="76200" cmpd="tri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" name="Object 19"/>
            <p:cNvGraphicFramePr>
              <a:graphicFrameLocks noChangeAspect="1"/>
            </p:cNvGraphicFramePr>
            <p:nvPr/>
          </p:nvGraphicFramePr>
          <p:xfrm>
            <a:off x="528" y="1680"/>
            <a:ext cx="72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6" imgW="381000" imgH="393700" progId="Equation.3">
                    <p:embed/>
                  </p:oleObj>
                </mc:Choice>
                <mc:Fallback>
                  <p:oleObj name="Equation" r:id="rId6" imgW="381000" imgH="393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720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20"/>
          <p:cNvGrpSpPr/>
          <p:nvPr/>
        </p:nvGrpSpPr>
        <p:grpSpPr bwMode="auto">
          <a:xfrm>
            <a:off x="4203700" y="3505200"/>
            <a:ext cx="6248400" cy="1828800"/>
            <a:chOff x="1632" y="2160"/>
            <a:chExt cx="3936" cy="1152"/>
          </a:xfrm>
        </p:grpSpPr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632" y="2160"/>
              <a:ext cx="3936" cy="1152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</a:gradFill>
            <a:ln w="76200" cmpd="tri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" name="Object 22"/>
            <p:cNvGraphicFramePr>
              <a:graphicFrameLocks noChangeAspect="1"/>
            </p:cNvGraphicFramePr>
            <p:nvPr/>
          </p:nvGraphicFramePr>
          <p:xfrm>
            <a:off x="2199" y="2376"/>
            <a:ext cx="3252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8" imgW="1841500" imgH="393700" progId="Equation.3">
                    <p:embed/>
                  </p:oleObj>
                </mc:Choice>
                <mc:Fallback>
                  <p:oleObj name="Equation" r:id="rId8" imgW="18415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376"/>
                          <a:ext cx="3252" cy="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23"/>
            <p:cNvSpPr txBox="1">
              <a:spLocks noChangeArrowheads="1"/>
            </p:cNvSpPr>
            <p:nvPr/>
          </p:nvSpPr>
          <p:spPr bwMode="auto">
            <a:xfrm>
              <a:off x="1838" y="256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)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7" grpId="0"/>
      <p:bldP spid="5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/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" imgW="114300" imgH="177800" progId="Equation.DSMT4">
                  <p:embed/>
                </p:oleObj>
              </mc:Choice>
              <mc:Fallback>
                <p:oleObj name="Equation" r:id="rId2" imgW="1143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bảy </a:t>
            </a:r>
            <a:r>
              <a:rPr lang="en-US" altLang="en-US" sz="3200" dirty="0"/>
              <a:t>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sz="3200" dirty="0"/>
              <a:t>4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vi-VN" altLang="en-US" sz="3200" dirty="0" err="1"/>
              <a:t> 3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Luyệ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hung</a:t>
            </a:r>
            <a:r>
              <a:rPr lang="en-US" altLang="en-US" sz="3200" dirty="0">
                <a:solidFill>
                  <a:srgbClr val="FF0000"/>
                </a:solidFill>
              </a:rPr>
              <a:t> (131)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alt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Diagram 12"/>
          <p:cNvGraphicFramePr/>
          <p:nvPr/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1" name="Oval 20"/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/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  <a:endParaRPr lang="en-US" sz="4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  <a:endParaRPr lang="en-US" sz="4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  <a:endParaRPr lang="en-US" sz="4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2209800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39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21" name="Group 65"/>
          <p:cNvGrpSpPr/>
          <p:nvPr/>
        </p:nvGrpSpPr>
        <p:grpSpPr bwMode="auto">
          <a:xfrm>
            <a:off x="6649085" y="1831340"/>
            <a:ext cx="3637915" cy="1440180"/>
            <a:chOff x="1488" y="1392"/>
            <a:chExt cx="1255" cy="720"/>
          </a:xfrm>
          <a:solidFill>
            <a:schemeClr val="bg1"/>
          </a:solidFill>
        </p:grpSpPr>
        <p:sp>
          <p:nvSpPr>
            <p:cNvPr id="123" name="Rectangle 17"/>
            <p:cNvSpPr>
              <a:spLocks noChangeArrowheads="1"/>
            </p:cNvSpPr>
            <p:nvPr/>
          </p:nvSpPr>
          <p:spPr bwMode="auto">
            <a:xfrm>
              <a:off x="1488" y="1392"/>
              <a:ext cx="1255" cy="720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4" name="Object 123"/>
            <p:cNvGraphicFramePr>
              <a:graphicFrameLocks noChangeAspect="1"/>
            </p:cNvGraphicFramePr>
            <p:nvPr/>
          </p:nvGraphicFramePr>
          <p:xfrm>
            <a:off x="1837" y="1440"/>
            <a:ext cx="74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2" imgW="368300" imgH="393700" progId="Equation.3">
                    <p:embed/>
                  </p:oleObj>
                </mc:Choice>
                <mc:Fallback>
                  <p:oleObj name="Equation" r:id="rId2" imgW="3683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440"/>
                          <a:ext cx="742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Group 66"/>
          <p:cNvGrpSpPr/>
          <p:nvPr/>
        </p:nvGrpSpPr>
        <p:grpSpPr bwMode="auto">
          <a:xfrm>
            <a:off x="1676400" y="4244340"/>
            <a:ext cx="3598545" cy="1546860"/>
            <a:chOff x="2880" y="1392"/>
            <a:chExt cx="1296" cy="707"/>
          </a:xfrm>
          <a:solidFill>
            <a:schemeClr val="bg1"/>
          </a:solidFill>
        </p:grpSpPr>
        <p:sp>
          <p:nvSpPr>
            <p:cNvPr id="132" name="Rectangle 18"/>
            <p:cNvSpPr>
              <a:spLocks noChangeArrowheads="1"/>
            </p:cNvSpPr>
            <p:nvPr/>
          </p:nvSpPr>
          <p:spPr bwMode="auto">
            <a:xfrm>
              <a:off x="288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" name="Object 10"/>
            <p:cNvGraphicFramePr>
              <a:graphicFrameLocks noChangeAspect="1"/>
            </p:cNvGraphicFramePr>
            <p:nvPr/>
          </p:nvGraphicFramePr>
          <p:xfrm>
            <a:off x="3228" y="1479"/>
            <a:ext cx="743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4" imgW="381000" imgH="393700" progId="Equation.3">
                    <p:embed/>
                  </p:oleObj>
                </mc:Choice>
                <mc:Fallback>
                  <p:oleObj name="Equation" r:id="rId4" imgW="3810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79"/>
                          <a:ext cx="743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Group 67"/>
          <p:cNvGrpSpPr/>
          <p:nvPr/>
        </p:nvGrpSpPr>
        <p:grpSpPr bwMode="auto">
          <a:xfrm>
            <a:off x="6688455" y="4217670"/>
            <a:ext cx="3598545" cy="1546860"/>
            <a:chOff x="4320" y="1392"/>
            <a:chExt cx="1296" cy="707"/>
          </a:xfrm>
          <a:solidFill>
            <a:schemeClr val="bg1"/>
          </a:solidFill>
        </p:grpSpPr>
        <p:sp>
          <p:nvSpPr>
            <p:cNvPr id="135" name="Rectangle 29"/>
            <p:cNvSpPr>
              <a:spLocks noChangeArrowheads="1"/>
            </p:cNvSpPr>
            <p:nvPr/>
          </p:nvSpPr>
          <p:spPr bwMode="auto">
            <a:xfrm>
              <a:off x="432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0" name="Object 30"/>
            <p:cNvGraphicFramePr>
              <a:graphicFrameLocks noChangeAspect="1"/>
            </p:cNvGraphicFramePr>
            <p:nvPr/>
          </p:nvGraphicFramePr>
          <p:xfrm>
            <a:off x="4615" y="1453"/>
            <a:ext cx="84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6" imgW="431800" imgH="393700" progId="Equation.3">
                    <p:embed/>
                  </p:oleObj>
                </mc:Choice>
                <mc:Fallback>
                  <p:oleObj name="Equation" r:id="rId6" imgW="431800" imgH="393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453"/>
                          <a:ext cx="84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61"/>
          <p:cNvGrpSpPr/>
          <p:nvPr/>
        </p:nvGrpSpPr>
        <p:grpSpPr bwMode="auto">
          <a:xfrm>
            <a:off x="1676400" y="1887855"/>
            <a:ext cx="3598545" cy="1383665"/>
            <a:chOff x="72" y="1392"/>
            <a:chExt cx="1296" cy="696"/>
          </a:xfrm>
          <a:solidFill>
            <a:schemeClr val="bg1"/>
          </a:solidFill>
        </p:grpSpPr>
        <p:sp>
          <p:nvSpPr>
            <p:cNvPr id="152" name="Rectangle 58"/>
            <p:cNvSpPr>
              <a:spLocks noChangeArrowheads="1"/>
            </p:cNvSpPr>
            <p:nvPr/>
          </p:nvSpPr>
          <p:spPr bwMode="auto">
            <a:xfrm>
              <a:off x="72" y="1392"/>
              <a:ext cx="1296" cy="696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)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" name="Object 59"/>
            <p:cNvGraphicFramePr>
              <a:graphicFrameLocks noChangeAspect="1"/>
            </p:cNvGraphicFramePr>
            <p:nvPr/>
          </p:nvGraphicFramePr>
          <p:xfrm>
            <a:off x="492" y="1440"/>
            <a:ext cx="66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8" imgW="381000" imgH="393700" progId="Equation.3">
                    <p:embed/>
                  </p:oleObj>
                </mc:Choice>
                <mc:Fallback>
                  <p:oleObj name="Equation" r:id="rId8" imgW="381000" imgH="3937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440"/>
                          <a:ext cx="66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29" name="Group 25"/>
          <p:cNvGrpSpPr/>
          <p:nvPr/>
        </p:nvGrpSpPr>
        <p:grpSpPr bwMode="auto">
          <a:xfrm>
            <a:off x="2265557" y="2164557"/>
            <a:ext cx="733226" cy="976313"/>
            <a:chOff x="3803" y="1824"/>
            <a:chExt cx="320" cy="615"/>
          </a:xfrm>
        </p:grpSpPr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083555" y="230995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144765" y="2166431"/>
            <a:ext cx="2114789" cy="976314"/>
            <a:chOff x="8709430" y="1438270"/>
            <a:chExt cx="2114789" cy="976314"/>
          </a:xfrm>
        </p:grpSpPr>
        <p:sp>
          <p:nvSpPr>
            <p:cNvPr id="39" name="TextBox 38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4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43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546675" y="2139152"/>
            <a:ext cx="1074934" cy="976313"/>
            <a:chOff x="7353301" y="1492919"/>
            <a:chExt cx="1074934" cy="976313"/>
          </a:xfrm>
        </p:grpSpPr>
        <p:grpSp>
          <p:nvGrpSpPr>
            <p:cNvPr id="33" name="Group 25"/>
            <p:cNvGrpSpPr/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34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25"/>
          <p:cNvGrpSpPr/>
          <p:nvPr/>
        </p:nvGrpSpPr>
        <p:grpSpPr bwMode="auto">
          <a:xfrm>
            <a:off x="3445594" y="2133600"/>
            <a:ext cx="733226" cy="976313"/>
            <a:chOff x="3803" y="1824"/>
            <a:chExt cx="320" cy="615"/>
          </a:xfrm>
        </p:grpSpPr>
        <p:sp>
          <p:nvSpPr>
            <p:cNvPr id="5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651336" y="225375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25"/>
          <p:cNvGrpSpPr/>
          <p:nvPr/>
        </p:nvGrpSpPr>
        <p:grpSpPr bwMode="auto">
          <a:xfrm>
            <a:off x="2265557" y="3517612"/>
            <a:ext cx="733226" cy="976313"/>
            <a:chOff x="3803" y="1824"/>
            <a:chExt cx="320" cy="615"/>
          </a:xfrm>
        </p:grpSpPr>
        <p:sp>
          <p:nvSpPr>
            <p:cNvPr id="97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3083555" y="34685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4144765" y="3460956"/>
            <a:ext cx="2114789" cy="1034844"/>
            <a:chOff x="8709430" y="1379740"/>
            <a:chExt cx="2114789" cy="1034844"/>
          </a:xfrm>
        </p:grpSpPr>
        <p:sp>
          <p:nvSpPr>
            <p:cNvPr id="102" name="TextBox 101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0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0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6377023" y="3513568"/>
            <a:ext cx="1074934" cy="976313"/>
            <a:chOff x="7353301" y="1492919"/>
            <a:chExt cx="1074934" cy="976313"/>
          </a:xfrm>
        </p:grpSpPr>
        <p:grpSp>
          <p:nvGrpSpPr>
            <p:cNvPr id="119" name="Group 25"/>
            <p:cNvGrpSpPr/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22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Box 119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Group 25"/>
          <p:cNvGrpSpPr/>
          <p:nvPr/>
        </p:nvGrpSpPr>
        <p:grpSpPr bwMode="auto">
          <a:xfrm>
            <a:off x="3445594" y="3486655"/>
            <a:ext cx="733226" cy="976313"/>
            <a:chOff x="3803" y="1824"/>
            <a:chExt cx="320" cy="615"/>
          </a:xfrm>
        </p:grpSpPr>
        <p:sp>
          <p:nvSpPr>
            <p:cNvPr id="12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1651336" y="36068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9" name="Group 25"/>
          <p:cNvGrpSpPr/>
          <p:nvPr/>
        </p:nvGrpSpPr>
        <p:grpSpPr bwMode="auto">
          <a:xfrm>
            <a:off x="2265557" y="4813012"/>
            <a:ext cx="733226" cy="976313"/>
            <a:chOff x="3803" y="1824"/>
            <a:chExt cx="320" cy="615"/>
          </a:xfrm>
        </p:grpSpPr>
        <p:sp>
          <p:nvSpPr>
            <p:cNvPr id="14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1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3083555" y="47639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4144765" y="4756356"/>
            <a:ext cx="2114789" cy="1034844"/>
            <a:chOff x="8709430" y="1379740"/>
            <a:chExt cx="2114789" cy="1034844"/>
          </a:xfrm>
        </p:grpSpPr>
        <p:sp>
          <p:nvSpPr>
            <p:cNvPr id="145" name="TextBox 144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4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/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6359990" y="4773617"/>
            <a:ext cx="1074934" cy="976313"/>
            <a:chOff x="7353301" y="1492919"/>
            <a:chExt cx="1074934" cy="976313"/>
          </a:xfrm>
        </p:grpSpPr>
        <p:grpSp>
          <p:nvGrpSpPr>
            <p:cNvPr id="166" name="Group 25"/>
            <p:cNvGrpSpPr/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68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" name="TextBox 166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1" name="Group 25"/>
          <p:cNvGrpSpPr/>
          <p:nvPr/>
        </p:nvGrpSpPr>
        <p:grpSpPr bwMode="auto">
          <a:xfrm>
            <a:off x="3445594" y="4782055"/>
            <a:ext cx="733226" cy="976313"/>
            <a:chOff x="3803" y="1824"/>
            <a:chExt cx="320" cy="615"/>
          </a:xfrm>
        </p:grpSpPr>
        <p:sp>
          <p:nvSpPr>
            <p:cNvPr id="172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TextBox 174"/>
          <p:cNvSpPr txBox="1"/>
          <p:nvPr/>
        </p:nvSpPr>
        <p:spPr>
          <a:xfrm>
            <a:off x="1651336" y="49022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s 2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oup 25"/>
          <p:cNvGrpSpPr/>
          <p:nvPr/>
        </p:nvGrpSpPr>
        <p:grpSpPr bwMode="auto">
          <a:xfrm>
            <a:off x="2265557" y="1021557"/>
            <a:ext cx="733226" cy="976313"/>
            <a:chOff x="3803" y="1824"/>
            <a:chExt cx="320" cy="615"/>
          </a:xfrm>
        </p:grpSpPr>
        <p:sp>
          <p:nvSpPr>
            <p:cNvPr id="86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3083555" y="116695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4144765" y="1023431"/>
            <a:ext cx="2114789" cy="976314"/>
            <a:chOff x="8709430" y="1438270"/>
            <a:chExt cx="2114789" cy="976314"/>
          </a:xfrm>
        </p:grpSpPr>
        <p:sp>
          <p:nvSpPr>
            <p:cNvPr id="91" name="TextBox 90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14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95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6546675" y="996152"/>
            <a:ext cx="1074934" cy="976313"/>
            <a:chOff x="7353301" y="1492919"/>
            <a:chExt cx="1074934" cy="976313"/>
          </a:xfrm>
        </p:grpSpPr>
        <p:grpSp>
          <p:nvGrpSpPr>
            <p:cNvPr id="121" name="Group 25"/>
            <p:cNvGrpSpPr/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24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" name="TextBox 122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Group 25"/>
          <p:cNvGrpSpPr/>
          <p:nvPr/>
        </p:nvGrpSpPr>
        <p:grpSpPr bwMode="auto">
          <a:xfrm>
            <a:off x="3445594" y="990600"/>
            <a:ext cx="733226" cy="976313"/>
            <a:chOff x="3803" y="1824"/>
            <a:chExt cx="320" cy="615"/>
          </a:xfrm>
        </p:grpSpPr>
        <p:sp>
          <p:nvSpPr>
            <p:cNvPr id="134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1651336" y="111075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685800" y="381183"/>
            <a:ext cx="2485359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2: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ính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5" name="Group 14"/>
          <p:cNvGrpSpPr/>
          <p:nvPr/>
        </p:nvGrpSpPr>
        <p:grpSpPr bwMode="auto">
          <a:xfrm>
            <a:off x="7010400" y="1478915"/>
            <a:ext cx="3118485" cy="1520825"/>
            <a:chOff x="1488" y="1392"/>
            <a:chExt cx="1136" cy="651"/>
          </a:xfrm>
          <a:solidFill>
            <a:schemeClr val="accent3">
              <a:lumMod val="95000"/>
            </a:schemeClr>
          </a:solidFill>
        </p:grpSpPr>
        <p:sp>
          <p:nvSpPr>
            <p:cNvPr id="157" name="Rectangle 15"/>
            <p:cNvSpPr>
              <a:spLocks noChangeArrowheads="1"/>
            </p:cNvSpPr>
            <p:nvPr/>
          </p:nvSpPr>
          <p:spPr bwMode="auto">
            <a:xfrm>
              <a:off x="1488" y="1392"/>
              <a:ext cx="1136" cy="651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8" name="Object 16"/>
            <p:cNvGraphicFramePr>
              <a:graphicFrameLocks noChangeAspect="1"/>
            </p:cNvGraphicFramePr>
            <p:nvPr/>
          </p:nvGraphicFramePr>
          <p:xfrm>
            <a:off x="1825" y="1526"/>
            <a:ext cx="53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Equation" r:id="rId2" imgW="381000" imgH="393700" progId="Equation.3">
                    <p:embed/>
                  </p:oleObj>
                </mc:Choice>
                <mc:Fallback>
                  <p:oleObj name="Equation" r:id="rId2" imgW="3810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526"/>
                          <a:ext cx="538" cy="4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" name="Group 17"/>
          <p:cNvGrpSpPr/>
          <p:nvPr/>
        </p:nvGrpSpPr>
        <p:grpSpPr bwMode="auto">
          <a:xfrm>
            <a:off x="2215515" y="3682365"/>
            <a:ext cx="3304540" cy="1529715"/>
            <a:chOff x="2880" y="1392"/>
            <a:chExt cx="1296" cy="707"/>
          </a:xfrm>
          <a:solidFill>
            <a:schemeClr val="accent3">
              <a:lumMod val="95000"/>
            </a:schemeClr>
          </a:solidFill>
        </p:grpSpPr>
        <p:sp>
          <p:nvSpPr>
            <p:cNvPr id="177" name="Rectangle 18"/>
            <p:cNvSpPr>
              <a:spLocks noChangeArrowheads="1"/>
            </p:cNvSpPr>
            <p:nvPr/>
          </p:nvSpPr>
          <p:spPr bwMode="auto">
            <a:xfrm>
              <a:off x="288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8" name="Object 19"/>
            <p:cNvGraphicFramePr>
              <a:graphicFrameLocks noChangeAspect="1"/>
            </p:cNvGraphicFramePr>
            <p:nvPr/>
          </p:nvGraphicFramePr>
          <p:xfrm>
            <a:off x="3326" y="1479"/>
            <a:ext cx="59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Equation" r:id="rId4" imgW="330200" imgH="393700" progId="Equation.3">
                    <p:embed/>
                  </p:oleObj>
                </mc:Choice>
                <mc:Fallback>
                  <p:oleObj name="Equation" r:id="rId4" imgW="330200" imgH="393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1479"/>
                          <a:ext cx="592" cy="4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" name="Group 20"/>
          <p:cNvGrpSpPr/>
          <p:nvPr/>
        </p:nvGrpSpPr>
        <p:grpSpPr bwMode="auto">
          <a:xfrm>
            <a:off x="6939915" y="3699510"/>
            <a:ext cx="3118485" cy="1511935"/>
            <a:chOff x="4320" y="1392"/>
            <a:chExt cx="1296" cy="707"/>
          </a:xfrm>
          <a:solidFill>
            <a:schemeClr val="bg1">
              <a:lumMod val="95000"/>
            </a:schemeClr>
          </a:solidFill>
        </p:grpSpPr>
        <p:sp>
          <p:nvSpPr>
            <p:cNvPr id="180" name="Rectangle 21"/>
            <p:cNvSpPr>
              <a:spLocks noChangeArrowheads="1"/>
            </p:cNvSpPr>
            <p:nvPr/>
          </p:nvSpPr>
          <p:spPr bwMode="auto">
            <a:xfrm>
              <a:off x="432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1" name="Object 22"/>
            <p:cNvGraphicFramePr>
              <a:graphicFrameLocks noChangeAspect="1"/>
            </p:cNvGraphicFramePr>
            <p:nvPr/>
          </p:nvGraphicFramePr>
          <p:xfrm>
            <a:off x="4759" y="1529"/>
            <a:ext cx="51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" name="Equation" r:id="rId6" imgW="342900" imgH="393700" progId="Equation.3">
                    <p:embed/>
                  </p:oleObj>
                </mc:Choice>
                <mc:Fallback>
                  <p:oleObj name="Equation" r:id="rId6" imgW="3429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529"/>
                          <a:ext cx="511" cy="4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" name="Group 23"/>
          <p:cNvGrpSpPr/>
          <p:nvPr/>
        </p:nvGrpSpPr>
        <p:grpSpPr bwMode="auto">
          <a:xfrm>
            <a:off x="2219960" y="1478915"/>
            <a:ext cx="3327400" cy="1520190"/>
            <a:chOff x="72" y="1392"/>
            <a:chExt cx="1296" cy="696"/>
          </a:xfrm>
          <a:solidFill>
            <a:schemeClr val="bg1">
              <a:lumMod val="95000"/>
            </a:schemeClr>
          </a:solidFill>
        </p:grpSpPr>
        <p:sp>
          <p:nvSpPr>
            <p:cNvPr id="183" name="Rectangle 24"/>
            <p:cNvSpPr>
              <a:spLocks noChangeArrowheads="1"/>
            </p:cNvSpPr>
            <p:nvPr/>
          </p:nvSpPr>
          <p:spPr bwMode="auto">
            <a:xfrm>
              <a:off x="72" y="1392"/>
              <a:ext cx="1296" cy="696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)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" name="Object 25"/>
            <p:cNvGraphicFramePr>
              <a:graphicFrameLocks noChangeAspect="1"/>
            </p:cNvGraphicFramePr>
            <p:nvPr/>
          </p:nvGraphicFramePr>
          <p:xfrm>
            <a:off x="470" y="1520"/>
            <a:ext cx="58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" name="Equation" r:id="rId8" imgW="457200" imgH="393700" progId="Equation.3">
                    <p:embed/>
                  </p:oleObj>
                </mc:Choice>
                <mc:Fallback>
                  <p:oleObj name="Equation" r:id="rId8" imgW="4572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520"/>
                          <a:ext cx="585" cy="4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s 37"/>
          <p:cNvSpPr/>
          <p:nvPr/>
        </p:nvSpPr>
        <p:spPr>
          <a:xfrm>
            <a:off x="9938385" y="76200"/>
            <a:ext cx="1746250" cy="533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5"/>
          <p:cNvGrpSpPr/>
          <p:nvPr/>
        </p:nvGrpSpPr>
        <p:grpSpPr bwMode="auto">
          <a:xfrm>
            <a:off x="2121291" y="473409"/>
            <a:ext cx="733226" cy="976313"/>
            <a:chOff x="3803" y="1824"/>
            <a:chExt cx="320" cy="615"/>
          </a:xfrm>
        </p:grpSpPr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939289" y="61880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000499" y="475283"/>
            <a:ext cx="2114789" cy="976314"/>
            <a:chOff x="8709430" y="1438270"/>
            <a:chExt cx="2114789" cy="976314"/>
          </a:xfrm>
        </p:grpSpPr>
        <p:sp>
          <p:nvSpPr>
            <p:cNvPr id="39" name="TextBox 38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4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43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245888" y="466514"/>
            <a:ext cx="1074934" cy="976313"/>
            <a:chOff x="7353301" y="1492919"/>
            <a:chExt cx="1074934" cy="976313"/>
          </a:xfrm>
        </p:grpSpPr>
        <p:grpSp>
          <p:nvGrpSpPr>
            <p:cNvPr id="33" name="Group 25"/>
            <p:cNvGrpSpPr/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34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7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25"/>
          <p:cNvGrpSpPr/>
          <p:nvPr/>
        </p:nvGrpSpPr>
        <p:grpSpPr bwMode="auto">
          <a:xfrm>
            <a:off x="3301328" y="442452"/>
            <a:ext cx="733226" cy="976313"/>
            <a:chOff x="3803" y="1824"/>
            <a:chExt cx="320" cy="615"/>
          </a:xfrm>
        </p:grpSpPr>
        <p:sp>
          <p:nvSpPr>
            <p:cNvPr id="5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507070" y="562604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939289" y="177742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4000499" y="1769808"/>
            <a:ext cx="2114789" cy="1034844"/>
            <a:chOff x="8709430" y="1379740"/>
            <a:chExt cx="2114789" cy="1034844"/>
          </a:xfrm>
        </p:grpSpPr>
        <p:sp>
          <p:nvSpPr>
            <p:cNvPr id="102" name="TextBox 101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0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0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6211316" y="1767856"/>
            <a:ext cx="1074934" cy="1028701"/>
            <a:chOff x="7353301" y="1440533"/>
            <a:chExt cx="1074934" cy="1028701"/>
          </a:xfrm>
        </p:grpSpPr>
        <p:grpSp>
          <p:nvGrpSpPr>
            <p:cNvPr id="119" name="Group 25"/>
            <p:cNvGrpSpPr/>
            <p:nvPr/>
          </p:nvGrpSpPr>
          <p:grpSpPr bwMode="auto">
            <a:xfrm>
              <a:off x="7695009" y="1440533"/>
              <a:ext cx="733226" cy="1028701"/>
              <a:chOff x="3803" y="1791"/>
              <a:chExt cx="320" cy="648"/>
            </a:xfrm>
          </p:grpSpPr>
          <p:sp>
            <p:nvSpPr>
              <p:cNvPr id="122" name="Text Box 4"/>
              <p:cNvSpPr txBox="1">
                <a:spLocks noChangeArrowheads="1"/>
              </p:cNvSpPr>
              <p:nvPr/>
            </p:nvSpPr>
            <p:spPr bwMode="auto">
              <a:xfrm>
                <a:off x="3840" y="1791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Box 119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Group 25"/>
          <p:cNvGrpSpPr/>
          <p:nvPr/>
        </p:nvGrpSpPr>
        <p:grpSpPr bwMode="auto">
          <a:xfrm>
            <a:off x="3301328" y="1825006"/>
            <a:ext cx="733226" cy="976314"/>
            <a:chOff x="3803" y="1824"/>
            <a:chExt cx="320" cy="615"/>
          </a:xfrm>
        </p:grpSpPr>
        <p:sp>
          <p:nvSpPr>
            <p:cNvPr id="12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1507070" y="191565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4"/>
          <p:cNvSpPr txBox="1">
            <a:spLocks noChangeArrowheads="1"/>
          </p:cNvSpPr>
          <p:nvPr/>
        </p:nvSpPr>
        <p:spPr bwMode="auto">
          <a:xfrm>
            <a:off x="2121286" y="3286125"/>
            <a:ext cx="65302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822405" y="326420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4000499" y="3123738"/>
            <a:ext cx="2114789" cy="976314"/>
            <a:chOff x="8709430" y="1438270"/>
            <a:chExt cx="2114789" cy="976314"/>
          </a:xfrm>
        </p:grpSpPr>
        <p:sp>
          <p:nvSpPr>
            <p:cNvPr id="145" name="TextBox 144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6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47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49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/>
            <p:cNvSpPr txBox="1"/>
            <p:nvPr/>
          </p:nvSpPr>
          <p:spPr>
            <a:xfrm>
              <a:off x="9768985" y="1584001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6245888" y="3143952"/>
            <a:ext cx="1074934" cy="976313"/>
            <a:chOff x="7353301" y="1492919"/>
            <a:chExt cx="1074934" cy="976313"/>
          </a:xfrm>
        </p:grpSpPr>
        <p:grpSp>
          <p:nvGrpSpPr>
            <p:cNvPr id="166" name="Group 25"/>
            <p:cNvGrpSpPr/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68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" name="TextBox 166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1" name="Group 25"/>
          <p:cNvGrpSpPr/>
          <p:nvPr/>
        </p:nvGrpSpPr>
        <p:grpSpPr bwMode="auto">
          <a:xfrm>
            <a:off x="3301328" y="3090907"/>
            <a:ext cx="733226" cy="976313"/>
            <a:chOff x="3803" y="1824"/>
            <a:chExt cx="320" cy="615"/>
          </a:xfrm>
        </p:grpSpPr>
        <p:sp>
          <p:nvSpPr>
            <p:cNvPr id="172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TextBox 174"/>
          <p:cNvSpPr txBox="1"/>
          <p:nvPr/>
        </p:nvSpPr>
        <p:spPr>
          <a:xfrm>
            <a:off x="1507070" y="321105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3371073" y="4582107"/>
            <a:ext cx="65302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2911675" y="43829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4" name="Group 123"/>
          <p:cNvGrpSpPr/>
          <p:nvPr/>
        </p:nvGrpSpPr>
        <p:grpSpPr>
          <a:xfrm>
            <a:off x="4017429" y="4375356"/>
            <a:ext cx="2114789" cy="1034844"/>
            <a:chOff x="8709430" y="1379740"/>
            <a:chExt cx="2114789" cy="1034844"/>
          </a:xfrm>
        </p:grpSpPr>
        <p:sp>
          <p:nvSpPr>
            <p:cNvPr id="131" name="TextBox 130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2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0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5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" name="TextBox 133"/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8447118" y="4433886"/>
            <a:ext cx="1074934" cy="979488"/>
            <a:chOff x="7353301" y="1492919"/>
            <a:chExt cx="1074934" cy="979488"/>
          </a:xfrm>
        </p:grpSpPr>
        <p:grpSp>
          <p:nvGrpSpPr>
            <p:cNvPr id="182" name="Group 25"/>
            <p:cNvGrpSpPr/>
            <p:nvPr/>
          </p:nvGrpSpPr>
          <p:grpSpPr bwMode="auto">
            <a:xfrm>
              <a:off x="7695009" y="1492919"/>
              <a:ext cx="733226" cy="979488"/>
              <a:chOff x="3803" y="1824"/>
              <a:chExt cx="320" cy="617"/>
            </a:xfrm>
          </p:grpSpPr>
          <p:sp>
            <p:nvSpPr>
              <p:cNvPr id="184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3" name="TextBox 182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7" name="Group 25"/>
          <p:cNvGrpSpPr/>
          <p:nvPr/>
        </p:nvGrpSpPr>
        <p:grpSpPr bwMode="auto">
          <a:xfrm>
            <a:off x="2209800" y="4454670"/>
            <a:ext cx="733226" cy="976313"/>
            <a:chOff x="3803" y="1824"/>
            <a:chExt cx="320" cy="615"/>
          </a:xfrm>
        </p:grpSpPr>
        <p:sp>
          <p:nvSpPr>
            <p:cNvPr id="188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1" name="TextBox 190"/>
          <p:cNvSpPr txBox="1"/>
          <p:nvPr/>
        </p:nvSpPr>
        <p:spPr>
          <a:xfrm>
            <a:off x="1524000" y="45212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2" name="Group 191"/>
          <p:cNvGrpSpPr/>
          <p:nvPr/>
        </p:nvGrpSpPr>
        <p:grpSpPr>
          <a:xfrm>
            <a:off x="6129559" y="4375356"/>
            <a:ext cx="2114789" cy="1034844"/>
            <a:chOff x="8709430" y="1379740"/>
            <a:chExt cx="2114789" cy="1034844"/>
          </a:xfrm>
        </p:grpSpPr>
        <p:sp>
          <p:nvSpPr>
            <p:cNvPr id="193" name="TextBox 192"/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4" name="Group 25"/>
            <p:cNvGrpSpPr/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200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1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2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" name="Group 25"/>
            <p:cNvGrpSpPr/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97" name="Text Box 4"/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8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9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" name="TextBox 195"/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Group 25"/>
          <p:cNvGrpSpPr/>
          <p:nvPr/>
        </p:nvGrpSpPr>
        <p:grpSpPr bwMode="auto">
          <a:xfrm>
            <a:off x="2209800" y="1828800"/>
            <a:ext cx="733226" cy="976313"/>
            <a:chOff x="3803" y="1824"/>
            <a:chExt cx="320" cy="615"/>
          </a:xfrm>
        </p:grpSpPr>
        <p:sp>
          <p:nvSpPr>
            <p:cNvPr id="141" name="Text Box 4"/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4"/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Line 28"/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7371029" y="1758179"/>
            <a:ext cx="1185164" cy="1028701"/>
            <a:chOff x="7353301" y="1440533"/>
            <a:chExt cx="1074934" cy="1028701"/>
          </a:xfrm>
        </p:grpSpPr>
        <p:grpSp>
          <p:nvGrpSpPr>
            <p:cNvPr id="205" name="Group 25"/>
            <p:cNvGrpSpPr/>
            <p:nvPr/>
          </p:nvGrpSpPr>
          <p:grpSpPr bwMode="auto">
            <a:xfrm>
              <a:off x="7695009" y="1440533"/>
              <a:ext cx="733226" cy="1028701"/>
              <a:chOff x="3803" y="1791"/>
              <a:chExt cx="320" cy="648"/>
            </a:xfrm>
          </p:grpSpPr>
          <p:sp>
            <p:nvSpPr>
              <p:cNvPr id="207" name="Text Box 4"/>
              <p:cNvSpPr txBox="1">
                <a:spLocks noChangeArrowheads="1"/>
              </p:cNvSpPr>
              <p:nvPr/>
            </p:nvSpPr>
            <p:spPr bwMode="auto">
              <a:xfrm>
                <a:off x="3825" y="1791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" name="Text Box 4"/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9" name="Line 28"/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" name="TextBox 205"/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45</Words>
  <Application>WPS Presentation</Application>
  <PresentationFormat>Widescreen</PresentationFormat>
  <Paragraphs>725</Paragraphs>
  <Slides>17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17</vt:i4>
      </vt:variant>
    </vt:vector>
  </HeadingPairs>
  <TitlesOfParts>
    <vt:vector size="41" baseType="lpstr">
      <vt:lpstr>Arial</vt:lpstr>
      <vt:lpstr>SimSun</vt:lpstr>
      <vt:lpstr>Wingdings</vt:lpstr>
      <vt:lpstr>Times New Roman</vt:lpstr>
      <vt:lpstr>Tahoma</vt:lpstr>
      <vt:lpstr>MS PGothic</vt:lpstr>
      <vt:lpstr>Microsoft Sans Serif</vt:lpstr>
      <vt:lpstr>Microsoft YaHei</vt:lpstr>
      <vt:lpstr>Arial Unicode MS</vt:lpstr>
      <vt:lpstr>Default Design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sus</cp:lastModifiedBy>
  <cp:revision>111</cp:revision>
  <dcterms:created xsi:type="dcterms:W3CDTF">2010-02-02T01:51:00Z</dcterms:created>
  <dcterms:modified xsi:type="dcterms:W3CDTF">2022-03-04T14:33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BEB5154EEE34D31B8823B13E965ADBD</vt:lpwstr>
  </property>
  <property fmtid="{D5CDD505-2E9C-101B-9397-08002B2CF9AE}" pid="3" name="KSOProductBuildVer">
    <vt:lpwstr>1033-11.2.0.10463</vt:lpwstr>
  </property>
</Properties>
</file>